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4BF6D8" w14:textId="77777777" w:rsidR="00880C7B" w:rsidRPr="00880C7B" w:rsidRDefault="00521386" w:rsidP="00880C7B">
      <w:pPr>
        <w:widowControl/>
        <w:autoSpaceDE w:val="0"/>
        <w:autoSpaceDN w:val="0"/>
        <w:adjustRightInd w:val="0"/>
        <w:spacing w:before="240" w:after="60" w:line="480" w:lineRule="atLeast"/>
        <w:ind w:leftChars="-3" w:left="-6" w:right="1132" w:firstLineChars="283" w:firstLine="1132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20"/>
          <w:lang w:eastAsia="zh-TW"/>
        </w:rPr>
      </w:pPr>
      <w:bookmarkStart w:id="0" w:name="_Hlk90025246"/>
      <w:bookmarkStart w:id="1" w:name="_Hlk90024410"/>
      <w:bookmarkStart w:id="2" w:name="_Hlk90025139"/>
      <w:bookmarkStart w:id="3" w:name="_GoBack"/>
      <w:bookmarkEnd w:id="3"/>
      <w:r w:rsidRPr="00521386">
        <w:rPr>
          <w:rFonts w:ascii="Times New Roman" w:eastAsia="標楷體" w:hAnsi="Times New Roman" w:cs="Times New Roman" w:hint="eastAsia"/>
          <w:kern w:val="0"/>
          <w:sz w:val="40"/>
          <w:szCs w:val="20"/>
          <w:lang w:eastAsia="zh-TW"/>
        </w:rPr>
        <w:t>財團法人大學入學考試中心基金會</w:t>
      </w:r>
    </w:p>
    <w:p w14:paraId="40497471" w14:textId="7B2404D8" w:rsidR="00880C7B" w:rsidRPr="00880C7B" w:rsidRDefault="00521386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40"/>
          <w:lang w:eastAsia="zh-TW"/>
        </w:rPr>
      </w:pPr>
      <w:r w:rsidRPr="00521386"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11</w:t>
      </w:r>
      <w:r w:rsidR="00125EEC">
        <w:rPr>
          <w:rFonts w:ascii="Times New Roman" w:eastAsia="標楷體" w:hAnsi="Times New Roman" w:cs="Times New Roman"/>
          <w:kern w:val="0"/>
          <w:sz w:val="40"/>
          <w:szCs w:val="40"/>
          <w:lang w:eastAsia="zh-TW"/>
        </w:rPr>
        <w:t>2</w:t>
      </w:r>
      <w:r w:rsidRPr="00521386"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學年度分科測驗試題</w:t>
      </w:r>
    </w:p>
    <w:p w14:paraId="1F31ED53" w14:textId="77777777" w:rsidR="00880C7B" w:rsidRPr="00880C7B" w:rsidRDefault="00521386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52"/>
          <w:szCs w:val="40"/>
          <w:lang w:eastAsia="zh-TW"/>
        </w:rPr>
      </w:pPr>
      <w:r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歷史</w:t>
      </w:r>
      <w:r w:rsidR="00880C7B" w:rsidRPr="00880C7B"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考科</w:t>
      </w:r>
    </w:p>
    <w:p w14:paraId="0FC45378" w14:textId="77777777" w:rsidR="00E555A8" w:rsidRDefault="00E555A8" w:rsidP="00E555A8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標楷體" w:hAnsi="標楷體"/>
          <w:b/>
          <w:kern w:val="0"/>
          <w:sz w:val="36"/>
          <w:szCs w:val="20"/>
          <w:shd w:val="pct15" w:color="auto" w:fill="FFFFFF"/>
          <w:lang w:eastAsia="zh-TW"/>
        </w:rPr>
      </w:pPr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請於考試開始鈴響起，在答題卷簽名欄位以正楷簽全名</w:t>
      </w:r>
    </w:p>
    <w:p w14:paraId="596A477E" w14:textId="77777777" w:rsidR="00880C7B" w:rsidRPr="00E555A8" w:rsidRDefault="00880C7B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sz w:val="40"/>
          <w:szCs w:val="40"/>
          <w:lang w:eastAsia="zh-TW"/>
        </w:rPr>
      </w:pPr>
    </w:p>
    <w:bookmarkEnd w:id="0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880C7B" w:rsidRPr="00880C7B" w14:paraId="64BAF346" w14:textId="77777777" w:rsidTr="00880C7B">
        <w:trPr>
          <w:cantSplit/>
          <w:trHeight w:val="5774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D458B68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line="24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28"/>
                <w:szCs w:val="40"/>
                <w:lang w:eastAsia="zh-TW"/>
              </w:rPr>
            </w:pPr>
          </w:p>
          <w:p w14:paraId="5001FE6E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afterLines="100" w:after="240" w:line="48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  <w:t>－作答注意事項－</w:t>
            </w:r>
          </w:p>
          <w:p w14:paraId="778AA025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考試時間：</w:t>
            </w:r>
            <w:r w:rsidR="00521386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80</w:t>
            </w: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分鐘</w:t>
            </w:r>
          </w:p>
          <w:p w14:paraId="1C2E91A5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作答方式：</w:t>
            </w:r>
          </w:p>
          <w:p w14:paraId="4196377D" w14:textId="0ECF2CC2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="0044236D" w:rsidRPr="0044236D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選擇題用</w:t>
            </w:r>
            <w:r w:rsidR="0044236D" w:rsidRPr="0044236D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 xml:space="preserve"> 2B </w:t>
            </w:r>
            <w:r w:rsidR="0044236D" w:rsidRPr="0044236D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鉛筆在「答題卷」上作答；更正時以橡皮擦擦拭，切勿使用修正帶（液）。</w:t>
            </w:r>
          </w:p>
          <w:p w14:paraId="3ADB9A5D" w14:textId="3571FD7B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="0044236D" w:rsidRPr="0044236D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除題目另有規定外，非選擇題用筆尖較粗之黑色墨水的筆在「答題卷」上作答；更正時，可以使用修正帶（液）。</w:t>
            </w:r>
          </w:p>
          <w:p w14:paraId="15BDC777" w14:textId="50A09BD0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考生須依上述規定劃記或作答，若未依規定而導致答案難以辨識或評閱時，恐將影響成績。</w:t>
            </w:r>
          </w:p>
          <w:p w14:paraId="2C99E65D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每人一張，不得要求增補。</w:t>
            </w:r>
          </w:p>
          <w:p w14:paraId="2727583A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選擇題計分方式：</w:t>
            </w:r>
          </w:p>
          <w:p w14:paraId="2B7065C4" w14:textId="77777777" w:rsidR="00880C7B" w:rsidRPr="00A60CF7" w:rsidRDefault="00880C7B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A60CF7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單選題：每題有</w:t>
            </w:r>
            <w:r w:rsidRPr="00A60CF7">
              <w:rPr>
                <w:rFonts w:ascii="Times New Roman" w:eastAsia="標楷體" w:hAnsi="Times New Roman" w:cs="Times New Roman" w:hint="eastAsia"/>
                <w:i/>
                <w:color w:val="000000"/>
                <w:kern w:val="0"/>
                <w:sz w:val="24"/>
                <w:szCs w:val="24"/>
                <w:lang w:eastAsia="zh-TW"/>
              </w:rPr>
              <w:t>n</w:t>
            </w:r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個選項，其中只有一個是正確或最適當的選項。各題答對者，得該題</w:t>
            </w:r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的分數；答錯、未作答或劃記多於一個選項者，該題以零分計算。</w:t>
            </w:r>
            <w:r w:rsidR="00E95CA9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 xml:space="preserve"> </w:t>
            </w:r>
          </w:p>
          <w:p w14:paraId="11FCC8A1" w14:textId="77777777" w:rsidR="00A60CF7" w:rsidRPr="00A60CF7" w:rsidRDefault="00A60CF7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A60CF7">
              <w:rPr>
                <w:rFonts w:ascii="標楷體" w:eastAsia="標楷體" w:hAnsi="標楷體"/>
                <w:kern w:val="0"/>
                <w:sz w:val="24"/>
                <w:lang w:eastAsia="zh-TW"/>
              </w:rPr>
              <w:t>˙</w:t>
            </w:r>
            <w:r w:rsidRPr="00A60CF7">
              <w:rPr>
                <w:rFonts w:eastAsia="標楷體"/>
                <w:sz w:val="24"/>
                <w:lang w:eastAsia="zh-TW"/>
              </w:rPr>
              <w:t>多選題：</w: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每題有</w:t>
            </w:r>
            <w:r w:rsidR="00B821C5" w:rsidRPr="009E373D">
              <w:rPr>
                <w:rFonts w:eastAsia="標楷體"/>
                <w:noProof/>
                <w:kern w:val="0"/>
                <w:position w:val="-2"/>
                <w:sz w:val="24"/>
              </w:rPr>
              <w:object w:dxaOrig="200" w:dyaOrig="220" w14:anchorId="02C117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1.5pt;height:11.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50251955" r:id="rId9"/>
              </w:objec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個選項，其中至少有一個是正確的選項。各題之選項獨立判定，所有選項均答對者，得該題全部的分數；答錯</w:t>
            </w:r>
            <w:r w:rsidR="00B821C5" w:rsidRPr="009E373D">
              <w:rPr>
                <w:rFonts w:eastAsia="標楷體"/>
                <w:noProof/>
                <w:kern w:val="0"/>
                <w:position w:val="-4"/>
                <w:sz w:val="24"/>
              </w:rPr>
              <w:object w:dxaOrig="200" w:dyaOrig="279" w14:anchorId="2BDCA5A1">
                <v:shape id="_x0000_i1026" type="#_x0000_t75" alt="" style="width:11.5pt;height:14.4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50251956" r:id="rId11"/>
              </w:objec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個選項者，得該題</w:t>
            </w:r>
            <w:r w:rsidR="00B821C5" w:rsidRPr="009E373D">
              <w:rPr>
                <w:noProof/>
                <w:position w:val="-24"/>
                <w:sz w:val="24"/>
              </w:rPr>
              <w:object w:dxaOrig="700" w:dyaOrig="620" w14:anchorId="61D8D38B">
                <v:shape id="_x0000_i1027" type="#_x0000_t75" alt="" style="width:35.15pt;height:31.1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50251957" r:id="rId13"/>
              </w:objec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的分數；但得分低於零分或所有選項均未作答者，該題以零分計算。</w:t>
            </w:r>
          </w:p>
          <w:p w14:paraId="29A97359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華康細明體" w:hAnsi="標楷體" w:cs="Times New Roman"/>
                <w:kern w:val="0"/>
                <w:sz w:val="24"/>
                <w:szCs w:val="32"/>
                <w:lang w:eastAsia="zh-TW"/>
              </w:rPr>
            </w:pPr>
          </w:p>
        </w:tc>
      </w:tr>
    </w:tbl>
    <w:p w14:paraId="7313AB61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微軟正黑體" w:eastAsia="微軟正黑體" w:hAnsi="微軟正黑體" w:cs="Times New Roman"/>
          <w:sz w:val="36"/>
          <w:szCs w:val="36"/>
          <w:bdr w:val="single" w:sz="4" w:space="0" w:color="auto"/>
          <w:lang w:eastAsia="zh-TW"/>
        </w:rPr>
      </w:pPr>
    </w:p>
    <w:p w14:paraId="54A2981B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Times New Roman" w:eastAsia="標楷體" w:hAnsi="Times New Roman" w:cs="Times New Roman"/>
          <w:color w:val="000000"/>
          <w:kern w:val="0"/>
          <w:sz w:val="36"/>
          <w:szCs w:val="20"/>
          <w:lang w:eastAsia="zh-TW"/>
        </w:rPr>
      </w:pPr>
    </w:p>
    <w:p w14:paraId="7CB224FD" w14:textId="7E76E341" w:rsidR="0031224C" w:rsidRDefault="00880C7B" w:rsidP="00150A3D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880C7B">
        <w:rPr>
          <w:rFonts w:ascii="Times New Roman" w:eastAsia="華康細明體" w:hAnsi="Times New Roman" w:cs="Times New Roman"/>
          <w:color w:val="000000"/>
          <w:kern w:val="0"/>
          <w:sz w:val="24"/>
          <w:szCs w:val="20"/>
          <w:lang w:eastAsia="zh-TW"/>
        </w:rPr>
        <w:br w:type="page"/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lastRenderedPageBreak/>
        <w:t>第壹部分</w:t>
      </w:r>
      <w:r w:rsidR="00BA1076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、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選擇題（占</w:t>
      </w:r>
      <w:r w:rsidR="007F530F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72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5941EE4D" w14:textId="6424122D" w:rsidR="00150A3D" w:rsidRPr="00150A3D" w:rsidRDefault="00150A3D" w:rsidP="00150A3D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一、單選題（占</w:t>
      </w:r>
      <w:r w:rsidR="000A79CA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6</w:t>
      </w:r>
      <w:r w:rsidR="00FD76C5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0</w:t>
      </w:r>
      <w:r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515FEB7E" w14:textId="564D807A" w:rsidR="00BA1076" w:rsidRPr="0021716F" w:rsidRDefault="0031224C" w:rsidP="00BA1076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beforeLines="50" w:before="120" w:line="360" w:lineRule="atLeast"/>
        <w:ind w:left="720" w:hangingChars="300" w:hanging="720"/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</w:pP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說明：第</w:t>
      </w:r>
      <w:r w:rsidRPr="00A925DD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1</w:t>
      </w: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至第</w:t>
      </w:r>
      <w:r w:rsidR="000A79C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3</w:t>
      </w:r>
      <w:r w:rsidR="00394276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0</w:t>
      </w: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</w:t>
      </w:r>
      <w:r w:rsidR="00BA1076" w:rsidRPr="0021716F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，每題</w:t>
      </w:r>
      <w:r w:rsidR="00BA1076" w:rsidRPr="0021716F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2</w:t>
      </w:r>
      <w:r w:rsidR="00BA1076" w:rsidRPr="0021716F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分。</w:t>
      </w:r>
    </w:p>
    <w:bookmarkEnd w:id="1"/>
    <w:p w14:paraId="57E24DEC" w14:textId="34009CC2" w:rsidR="009C3AC6" w:rsidRPr="000526F1" w:rsidRDefault="009C3AC6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1</w:t>
      </w:r>
      <w:r w:rsidRPr="000526F1">
        <w:rPr>
          <w:rFonts w:hint="eastAsia"/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新北市金瓜石</w:t>
      </w:r>
      <w:r w:rsidR="006A4892" w:rsidRPr="000526F1">
        <w:rPr>
          <w:rFonts w:hint="eastAsia"/>
          <w:spacing w:val="6"/>
          <w:szCs w:val="22"/>
        </w:rPr>
        <w:t>的國際終戰和平紀念園</w:t>
      </w:r>
      <w:r w:rsidR="00256DBE">
        <w:rPr>
          <w:rFonts w:hint="eastAsia"/>
          <w:spacing w:val="6"/>
          <w:szCs w:val="22"/>
        </w:rPr>
        <w:t>區</w:t>
      </w:r>
      <w:r w:rsidR="006A4892" w:rsidRPr="000526F1">
        <w:rPr>
          <w:rFonts w:hint="eastAsia"/>
          <w:spacing w:val="6"/>
          <w:szCs w:val="22"/>
        </w:rPr>
        <w:t>，立</w:t>
      </w:r>
      <w:r w:rsidR="00DB2EF6" w:rsidRPr="000526F1">
        <w:rPr>
          <w:rFonts w:hint="eastAsia"/>
          <w:spacing w:val="6"/>
          <w:szCs w:val="22"/>
        </w:rPr>
        <w:t>有</w:t>
      </w:r>
      <w:r w:rsidR="006A4892" w:rsidRPr="000526F1">
        <w:rPr>
          <w:rFonts w:hint="eastAsia"/>
          <w:spacing w:val="6"/>
          <w:szCs w:val="22"/>
        </w:rPr>
        <w:t>一面</w:t>
      </w:r>
      <w:r w:rsidRPr="000526F1">
        <w:rPr>
          <w:rFonts w:hint="eastAsia"/>
          <w:spacing w:val="6"/>
          <w:szCs w:val="22"/>
        </w:rPr>
        <w:t>紀念</w:t>
      </w:r>
      <w:r w:rsidR="006A4892" w:rsidRPr="000526F1">
        <w:rPr>
          <w:rFonts w:hint="eastAsia"/>
          <w:spacing w:val="6"/>
          <w:szCs w:val="22"/>
        </w:rPr>
        <w:t>牆</w:t>
      </w:r>
      <w:r w:rsidRPr="000526F1">
        <w:rPr>
          <w:rFonts w:hint="eastAsia"/>
          <w:spacing w:val="6"/>
          <w:szCs w:val="22"/>
        </w:rPr>
        <w:t>，</w:t>
      </w:r>
      <w:r w:rsidR="00DB2EF6" w:rsidRPr="000526F1">
        <w:rPr>
          <w:rFonts w:hint="eastAsia"/>
          <w:spacing w:val="6"/>
          <w:szCs w:val="22"/>
        </w:rPr>
        <w:t>上面</w:t>
      </w:r>
      <w:r w:rsidR="006A4892" w:rsidRPr="000526F1">
        <w:rPr>
          <w:rFonts w:hint="eastAsia"/>
          <w:spacing w:val="6"/>
          <w:szCs w:val="22"/>
        </w:rPr>
        <w:t>刻有</w:t>
      </w:r>
      <w:r w:rsidRPr="000526F1">
        <w:rPr>
          <w:rFonts w:hint="eastAsia"/>
          <w:spacing w:val="6"/>
          <w:szCs w:val="22"/>
        </w:rPr>
        <w:t>第二次世界大戰</w:t>
      </w:r>
      <w:r w:rsidR="00892F4F" w:rsidRPr="000526F1">
        <w:rPr>
          <w:rFonts w:hint="eastAsia"/>
          <w:spacing w:val="6"/>
          <w:szCs w:val="22"/>
        </w:rPr>
        <w:t>時</w:t>
      </w:r>
      <w:r w:rsidRPr="000526F1">
        <w:rPr>
          <w:rFonts w:hint="eastAsia"/>
          <w:spacing w:val="6"/>
          <w:szCs w:val="22"/>
        </w:rPr>
        <w:t>拘留</w:t>
      </w:r>
      <w:r w:rsidR="00DB2EF6" w:rsidRPr="000526F1">
        <w:rPr>
          <w:rFonts w:hint="eastAsia"/>
          <w:spacing w:val="6"/>
          <w:szCs w:val="22"/>
        </w:rPr>
        <w:t>在</w:t>
      </w:r>
      <w:r w:rsidRPr="000526F1">
        <w:rPr>
          <w:rFonts w:hint="eastAsia"/>
          <w:spacing w:val="6"/>
          <w:szCs w:val="22"/>
        </w:rPr>
        <w:t>此</w:t>
      </w:r>
      <w:r w:rsidR="00256DBE" w:rsidRPr="000526F1">
        <w:rPr>
          <w:rFonts w:hint="eastAsia"/>
          <w:spacing w:val="6"/>
          <w:szCs w:val="22"/>
        </w:rPr>
        <w:t>的</w:t>
      </w:r>
      <w:r w:rsidRPr="000526F1">
        <w:rPr>
          <w:rFonts w:hint="eastAsia"/>
          <w:spacing w:val="6"/>
          <w:szCs w:val="22"/>
        </w:rPr>
        <w:t>盟軍戰俘</w:t>
      </w:r>
      <w:r w:rsidR="006A4892" w:rsidRPr="000526F1">
        <w:rPr>
          <w:rFonts w:hint="eastAsia"/>
          <w:spacing w:val="6"/>
          <w:szCs w:val="22"/>
        </w:rPr>
        <w:t>姓名與國籍</w:t>
      </w:r>
      <w:r w:rsidRPr="000526F1">
        <w:rPr>
          <w:rFonts w:hint="eastAsia"/>
          <w:spacing w:val="6"/>
          <w:szCs w:val="22"/>
        </w:rPr>
        <w:t>。這些戰俘中，許多是紐西蘭及加拿大軍人。</w:t>
      </w:r>
      <w:r w:rsidR="00892F4F" w:rsidRPr="000526F1">
        <w:rPr>
          <w:rFonts w:hint="eastAsia"/>
          <w:spacing w:val="6"/>
          <w:szCs w:val="22"/>
        </w:rPr>
        <w:t>他們的</w:t>
      </w:r>
      <w:r w:rsidRPr="000526F1">
        <w:rPr>
          <w:rFonts w:hint="eastAsia"/>
          <w:spacing w:val="6"/>
          <w:szCs w:val="22"/>
        </w:rPr>
        <w:t>國家</w:t>
      </w:r>
      <w:r w:rsidR="00256DBE">
        <w:rPr>
          <w:rFonts w:hint="eastAsia"/>
          <w:spacing w:val="6"/>
          <w:szCs w:val="22"/>
        </w:rPr>
        <w:t>並</w:t>
      </w:r>
      <w:r w:rsidRPr="000526F1">
        <w:rPr>
          <w:rFonts w:hint="eastAsia"/>
          <w:spacing w:val="6"/>
          <w:szCs w:val="22"/>
        </w:rPr>
        <w:t>未遭</w:t>
      </w:r>
      <w:r w:rsidR="003E0AE6" w:rsidRPr="000526F1">
        <w:rPr>
          <w:rFonts w:hint="eastAsia"/>
          <w:spacing w:val="6"/>
          <w:szCs w:val="22"/>
        </w:rPr>
        <w:t>到</w:t>
      </w:r>
      <w:r w:rsidRPr="000526F1">
        <w:rPr>
          <w:rFonts w:hint="eastAsia"/>
          <w:spacing w:val="6"/>
          <w:szCs w:val="22"/>
        </w:rPr>
        <w:t>日軍</w:t>
      </w:r>
      <w:r w:rsidR="00760B67" w:rsidRPr="000526F1">
        <w:rPr>
          <w:rFonts w:hint="eastAsia"/>
          <w:spacing w:val="6"/>
          <w:szCs w:val="22"/>
        </w:rPr>
        <w:t>攻擊</w:t>
      </w:r>
      <w:r w:rsidRPr="000526F1">
        <w:rPr>
          <w:rFonts w:hint="eastAsia"/>
          <w:spacing w:val="6"/>
          <w:szCs w:val="22"/>
        </w:rPr>
        <w:t>，</w:t>
      </w:r>
      <w:r w:rsidR="00892F4F" w:rsidRPr="000526F1">
        <w:rPr>
          <w:rFonts w:hint="eastAsia"/>
          <w:spacing w:val="6"/>
          <w:szCs w:val="22"/>
        </w:rPr>
        <w:t>卻</w:t>
      </w:r>
      <w:r w:rsidRPr="000526F1">
        <w:rPr>
          <w:rFonts w:hint="eastAsia"/>
          <w:spacing w:val="6"/>
          <w:szCs w:val="22"/>
        </w:rPr>
        <w:t>仍參戰，</w:t>
      </w:r>
      <w:r w:rsidR="006A4892" w:rsidRPr="000526F1">
        <w:rPr>
          <w:rFonts w:hint="eastAsia"/>
          <w:spacing w:val="6"/>
          <w:szCs w:val="22"/>
        </w:rPr>
        <w:t>其</w:t>
      </w:r>
      <w:r w:rsidRPr="000526F1">
        <w:rPr>
          <w:rFonts w:hint="eastAsia"/>
          <w:spacing w:val="6"/>
          <w:szCs w:val="22"/>
        </w:rPr>
        <w:t>原因</w:t>
      </w:r>
      <w:r w:rsidR="00DF1514">
        <w:rPr>
          <w:rFonts w:hint="eastAsia"/>
          <w:spacing w:val="6"/>
          <w:szCs w:val="22"/>
        </w:rPr>
        <w:t>為</w:t>
      </w:r>
      <w:r w:rsidRPr="000526F1">
        <w:rPr>
          <w:rFonts w:hint="eastAsia"/>
          <w:spacing w:val="6"/>
          <w:szCs w:val="22"/>
        </w:rPr>
        <w:t>何？</w:t>
      </w:r>
    </w:p>
    <w:p w14:paraId="29C15FE7" w14:textId="09E92C77" w:rsidR="009C3AC6" w:rsidRPr="000526F1" w:rsidRDefault="009C3AC6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A)</w:t>
      </w:r>
      <w:r w:rsidRPr="000526F1">
        <w:rPr>
          <w:rFonts w:hint="eastAsia"/>
          <w:color w:val="000000" w:themeColor="text1"/>
          <w:spacing w:val="6"/>
          <w:szCs w:val="22"/>
        </w:rPr>
        <w:t>受雇到海外</w:t>
      </w:r>
      <w:r w:rsidR="00892F4F" w:rsidRPr="000526F1">
        <w:rPr>
          <w:rFonts w:hint="eastAsia"/>
          <w:color w:val="000000" w:themeColor="text1"/>
          <w:spacing w:val="6"/>
          <w:szCs w:val="22"/>
        </w:rPr>
        <w:t>作戰</w:t>
      </w:r>
      <w:r w:rsidRPr="000526F1">
        <w:rPr>
          <w:rFonts w:hint="eastAsia"/>
          <w:color w:val="000000" w:themeColor="text1"/>
          <w:spacing w:val="6"/>
          <w:szCs w:val="22"/>
        </w:rPr>
        <w:t>的傭兵</w:t>
      </w:r>
      <w:r w:rsidR="000526F1"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B)</w:t>
      </w:r>
      <w:r w:rsidRPr="000526F1">
        <w:rPr>
          <w:rFonts w:hint="eastAsia"/>
          <w:color w:val="000000" w:themeColor="text1"/>
          <w:spacing w:val="6"/>
          <w:szCs w:val="22"/>
        </w:rPr>
        <w:t>由大英國協動員的軍隊</w:t>
      </w:r>
    </w:p>
    <w:p w14:paraId="726AC8C5" w14:textId="6923D231" w:rsidR="009C3AC6" w:rsidRPr="000526F1" w:rsidRDefault="009C3AC6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C)</w:t>
      </w:r>
      <w:r w:rsidRPr="000526F1">
        <w:rPr>
          <w:rFonts w:hint="eastAsia"/>
          <w:color w:val="000000" w:themeColor="text1"/>
          <w:spacing w:val="6"/>
          <w:szCs w:val="22"/>
        </w:rPr>
        <w:t>反法西斯主義的志願軍</w:t>
      </w:r>
      <w:r w:rsidR="000526F1"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D)</w:t>
      </w:r>
      <w:r w:rsidRPr="000526F1">
        <w:rPr>
          <w:rFonts w:hint="eastAsia"/>
          <w:color w:val="000000" w:themeColor="text1"/>
          <w:spacing w:val="6"/>
          <w:szCs w:val="22"/>
        </w:rPr>
        <w:t>聯合國維和部隊的成員</w:t>
      </w:r>
    </w:p>
    <w:p w14:paraId="7D417921" w14:textId="01FD6F22" w:rsidR="008F23E0" w:rsidRPr="000526F1" w:rsidRDefault="008F23E0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2</w:t>
      </w:r>
      <w:r w:rsidRPr="000526F1">
        <w:rPr>
          <w:rFonts w:hint="eastAsia"/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B5116B" w:rsidRPr="000526F1">
        <w:rPr>
          <w:spacing w:val="6"/>
          <w:szCs w:val="22"/>
        </w:rPr>
        <w:t>一部古代地理書</w:t>
      </w:r>
      <w:r w:rsidRPr="000526F1">
        <w:rPr>
          <w:spacing w:val="6"/>
          <w:szCs w:val="22"/>
        </w:rPr>
        <w:t>描述某項</w:t>
      </w:r>
      <w:r w:rsidR="00B5116B" w:rsidRPr="000526F1">
        <w:rPr>
          <w:spacing w:val="6"/>
          <w:szCs w:val="22"/>
        </w:rPr>
        <w:t>大型公共工程</w:t>
      </w:r>
      <w:r w:rsidRPr="000526F1">
        <w:rPr>
          <w:spacing w:val="6"/>
          <w:szCs w:val="22"/>
        </w:rPr>
        <w:t>：「西通河洛，南達江淮」，</w:t>
      </w:r>
      <w:r w:rsidR="001E066D" w:rsidRPr="000526F1">
        <w:rPr>
          <w:spacing w:val="6"/>
          <w:szCs w:val="22"/>
        </w:rPr>
        <w:t>而中國東南地區</w:t>
      </w:r>
      <w:r w:rsidRPr="000526F1">
        <w:rPr>
          <w:spacing w:val="6"/>
          <w:szCs w:val="22"/>
        </w:rPr>
        <w:t>「</w:t>
      </w:r>
      <w:bookmarkStart w:id="4" w:name="hit001"/>
      <w:bookmarkEnd w:id="4"/>
      <w:r w:rsidRPr="000526F1">
        <w:rPr>
          <w:spacing w:val="6"/>
          <w:szCs w:val="22"/>
        </w:rPr>
        <w:t>運漕商旅，往來不絕」。現代學者</w:t>
      </w:r>
      <w:r w:rsidR="001D7117" w:rsidRPr="000526F1">
        <w:rPr>
          <w:spacing w:val="6"/>
          <w:szCs w:val="22"/>
        </w:rPr>
        <w:t>引</w:t>
      </w:r>
      <w:r w:rsidRPr="000526F1">
        <w:rPr>
          <w:spacing w:val="6"/>
          <w:szCs w:val="22"/>
        </w:rPr>
        <w:t>此</w:t>
      </w:r>
      <w:r w:rsidR="001D7117" w:rsidRPr="000526F1">
        <w:rPr>
          <w:spacing w:val="6"/>
          <w:szCs w:val="22"/>
        </w:rPr>
        <w:t>來論證</w:t>
      </w:r>
      <w:r w:rsidRPr="000526F1">
        <w:rPr>
          <w:spacing w:val="6"/>
          <w:szCs w:val="22"/>
        </w:rPr>
        <w:t>交通</w:t>
      </w:r>
      <w:r w:rsidR="00B5116B" w:rsidRPr="000526F1">
        <w:rPr>
          <w:spacing w:val="6"/>
          <w:szCs w:val="22"/>
        </w:rPr>
        <w:t>建設</w:t>
      </w:r>
      <w:r w:rsidRPr="000526F1">
        <w:rPr>
          <w:spacing w:val="6"/>
          <w:szCs w:val="22"/>
        </w:rPr>
        <w:t>對國家之盛衰，地方之開發與民生之調</w:t>
      </w:r>
      <w:r w:rsidR="00A369E3" w:rsidRPr="000526F1">
        <w:rPr>
          <w:rFonts w:hint="eastAsia"/>
          <w:spacing w:val="6"/>
          <w:szCs w:val="22"/>
        </w:rPr>
        <w:t>濟</w:t>
      </w:r>
      <w:r w:rsidR="00B5116B" w:rsidRPr="000526F1">
        <w:rPr>
          <w:spacing w:val="6"/>
          <w:szCs w:val="22"/>
        </w:rPr>
        <w:t>等</w:t>
      </w:r>
      <w:r w:rsidRPr="000526F1">
        <w:rPr>
          <w:spacing w:val="6"/>
          <w:szCs w:val="22"/>
        </w:rPr>
        <w:t>，</w:t>
      </w:r>
      <w:r w:rsidR="001D7117" w:rsidRPr="000526F1">
        <w:rPr>
          <w:spacing w:val="6"/>
          <w:szCs w:val="22"/>
        </w:rPr>
        <w:t>發揮</w:t>
      </w:r>
      <w:r w:rsidRPr="000526F1">
        <w:rPr>
          <w:spacing w:val="6"/>
          <w:szCs w:val="22"/>
        </w:rPr>
        <w:t>莫大作用。上述</w:t>
      </w:r>
      <w:r w:rsidR="00B5116B" w:rsidRPr="000526F1">
        <w:rPr>
          <w:spacing w:val="6"/>
          <w:szCs w:val="22"/>
        </w:rPr>
        <w:t>地理書</w:t>
      </w:r>
      <w:r w:rsidRPr="000526F1">
        <w:rPr>
          <w:spacing w:val="6"/>
          <w:szCs w:val="22"/>
        </w:rPr>
        <w:t>所指</w:t>
      </w:r>
      <w:r w:rsidR="00B5116B" w:rsidRPr="000526F1">
        <w:rPr>
          <w:spacing w:val="6"/>
          <w:szCs w:val="22"/>
        </w:rPr>
        <w:t>公共工</w:t>
      </w:r>
      <w:r w:rsidRPr="000526F1">
        <w:rPr>
          <w:spacing w:val="6"/>
          <w:szCs w:val="22"/>
        </w:rPr>
        <w:t>程應是：</w:t>
      </w:r>
    </w:p>
    <w:p w14:paraId="0CFD9A1C" w14:textId="2868E491" w:rsidR="008F23E0" w:rsidRPr="000526F1" w:rsidRDefault="008F23E0" w:rsidP="000526F1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(A)</w:t>
      </w:r>
      <w:r w:rsidR="00760B67" w:rsidRPr="000526F1">
        <w:rPr>
          <w:spacing w:val="6"/>
          <w:szCs w:val="22"/>
        </w:rPr>
        <w:t>秦漢的馳道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B)</w:t>
      </w:r>
      <w:r w:rsidR="00760B67" w:rsidRPr="000526F1">
        <w:rPr>
          <w:spacing w:val="6"/>
          <w:szCs w:val="22"/>
        </w:rPr>
        <w:t>隋唐的運河</w:t>
      </w:r>
      <w:r w:rsid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C</w:t>
      </w:r>
      <w:r w:rsidR="00760B67" w:rsidRPr="000526F1">
        <w:rPr>
          <w:spacing w:val="6"/>
          <w:szCs w:val="22"/>
        </w:rPr>
        <w:t>)</w:t>
      </w:r>
      <w:r w:rsidR="00760B67" w:rsidRPr="000526F1">
        <w:rPr>
          <w:spacing w:val="6"/>
          <w:szCs w:val="22"/>
        </w:rPr>
        <w:t>宋元的港埠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D)</w:t>
      </w:r>
      <w:r w:rsidR="00760B67" w:rsidRPr="000526F1">
        <w:rPr>
          <w:spacing w:val="6"/>
          <w:szCs w:val="22"/>
        </w:rPr>
        <w:t>明清的驛站</w:t>
      </w:r>
    </w:p>
    <w:p w14:paraId="406548BF" w14:textId="6C1E04D0" w:rsidR="00A72091" w:rsidRPr="000526F1" w:rsidRDefault="008F23E0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3</w:t>
      </w:r>
      <w:r w:rsidR="00A72091"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A72091" w:rsidRPr="000526F1">
        <w:rPr>
          <w:spacing w:val="6"/>
          <w:szCs w:val="22"/>
        </w:rPr>
        <w:t>1604</w:t>
      </w:r>
      <w:r w:rsidR="00A72091" w:rsidRPr="000526F1">
        <w:rPr>
          <w:spacing w:val="6"/>
          <w:szCs w:val="22"/>
        </w:rPr>
        <w:t>年，義大利籍耶穌會士諾比利抵達</w:t>
      </w:r>
      <w:r w:rsidR="00751581">
        <w:rPr>
          <w:rFonts w:hint="eastAsia"/>
          <w:spacing w:val="6"/>
          <w:szCs w:val="22"/>
        </w:rPr>
        <w:t>南亞某國</w:t>
      </w:r>
      <w:r w:rsidR="00A72091" w:rsidRPr="000526F1">
        <w:rPr>
          <w:spacing w:val="6"/>
          <w:szCs w:val="22"/>
        </w:rPr>
        <w:t>。</w:t>
      </w:r>
      <w:r w:rsidR="00DB2EF6" w:rsidRPr="000526F1">
        <w:rPr>
          <w:rFonts w:hint="eastAsia"/>
          <w:spacing w:val="6"/>
          <w:szCs w:val="22"/>
        </w:rPr>
        <w:t>在</w:t>
      </w:r>
      <w:r w:rsidR="00A72091" w:rsidRPr="000526F1">
        <w:rPr>
          <w:spacing w:val="6"/>
          <w:szCs w:val="22"/>
        </w:rPr>
        <w:t>傳教過程中，他打扮成</w:t>
      </w:r>
      <w:r w:rsidR="00751581">
        <w:rPr>
          <w:rFonts w:hint="eastAsia"/>
          <w:spacing w:val="6"/>
          <w:szCs w:val="22"/>
        </w:rPr>
        <w:t>當地</w:t>
      </w:r>
      <w:r w:rsidR="00A72091" w:rsidRPr="000526F1">
        <w:rPr>
          <w:spacing w:val="6"/>
          <w:szCs w:val="22"/>
        </w:rPr>
        <w:t>苦行僧的模樣，仿效其舉止。他學會一些</w:t>
      </w:r>
      <w:r w:rsidR="00751581">
        <w:rPr>
          <w:rFonts w:hint="eastAsia"/>
          <w:spacing w:val="6"/>
          <w:szCs w:val="22"/>
        </w:rPr>
        <w:t>當地</w:t>
      </w:r>
      <w:r w:rsidR="00A72091" w:rsidRPr="000526F1">
        <w:rPr>
          <w:spacing w:val="6"/>
          <w:szCs w:val="22"/>
        </w:rPr>
        <w:t>語言，並以之撰寫書籍來詮釋基督教。他盡可能尊重</w:t>
      </w:r>
      <w:r w:rsidR="00751581">
        <w:rPr>
          <w:rFonts w:hint="eastAsia"/>
          <w:spacing w:val="6"/>
          <w:szCs w:val="22"/>
        </w:rPr>
        <w:t>當地</w:t>
      </w:r>
      <w:r w:rsidR="00A72091" w:rsidRPr="000526F1">
        <w:rPr>
          <w:spacing w:val="6"/>
          <w:szCs w:val="22"/>
        </w:rPr>
        <w:t>風俗，允許保留</w:t>
      </w:r>
      <w:r w:rsidR="00751581">
        <w:rPr>
          <w:rFonts w:hint="eastAsia"/>
          <w:spacing w:val="6"/>
          <w:szCs w:val="22"/>
        </w:rPr>
        <w:t>當地</w:t>
      </w:r>
      <w:r w:rsidR="00A72091" w:rsidRPr="000526F1">
        <w:rPr>
          <w:spacing w:val="6"/>
          <w:szCs w:val="22"/>
        </w:rPr>
        <w:t>社會的習慣，如：束髮、裹紗、額記、淨禮</w:t>
      </w:r>
      <w:r w:rsidR="003E7737" w:rsidRPr="000526F1">
        <w:rPr>
          <w:spacing w:val="6"/>
          <w:szCs w:val="22"/>
        </w:rPr>
        <w:t>等</w:t>
      </w:r>
      <w:r w:rsidR="00A72091" w:rsidRPr="000526F1">
        <w:rPr>
          <w:spacing w:val="6"/>
          <w:szCs w:val="22"/>
        </w:rPr>
        <w:t>。諾比利</w:t>
      </w:r>
      <w:r w:rsidR="003E7737" w:rsidRPr="000526F1">
        <w:rPr>
          <w:spacing w:val="6"/>
          <w:szCs w:val="22"/>
        </w:rPr>
        <w:t>這些</w:t>
      </w:r>
      <w:r w:rsidR="00A72091" w:rsidRPr="000526F1">
        <w:rPr>
          <w:spacing w:val="6"/>
          <w:szCs w:val="22"/>
        </w:rPr>
        <w:t>作為</w:t>
      </w:r>
      <w:r w:rsidR="008D371F" w:rsidRPr="000526F1">
        <w:rPr>
          <w:rFonts w:hint="eastAsia"/>
          <w:spacing w:val="6"/>
          <w:szCs w:val="22"/>
        </w:rPr>
        <w:t>最可能</w:t>
      </w:r>
      <w:r w:rsidR="003E7737" w:rsidRPr="000526F1">
        <w:rPr>
          <w:spacing w:val="6"/>
          <w:szCs w:val="22"/>
        </w:rPr>
        <w:t>的目的為何？</w:t>
      </w:r>
    </w:p>
    <w:p w14:paraId="090568C4" w14:textId="51DABBEF" w:rsidR="003E7737" w:rsidRPr="000526F1" w:rsidRDefault="00A72091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A)</w:t>
      </w:r>
      <w:r w:rsidR="003E7737" w:rsidRPr="000526F1">
        <w:rPr>
          <w:color w:val="000000" w:themeColor="text1"/>
          <w:spacing w:val="6"/>
          <w:szCs w:val="22"/>
        </w:rPr>
        <w:t>執行羅馬教廷的傳教指示</w:t>
      </w:r>
      <w:r w:rsidR="00731B86" w:rsidRPr="000526F1">
        <w:rPr>
          <w:color w:val="000000" w:themeColor="text1"/>
          <w:spacing w:val="6"/>
          <w:szCs w:val="22"/>
        </w:rPr>
        <w:tab/>
      </w:r>
      <w:r w:rsidR="003E7737" w:rsidRPr="000526F1">
        <w:rPr>
          <w:color w:val="000000" w:themeColor="text1"/>
          <w:spacing w:val="6"/>
          <w:szCs w:val="22"/>
        </w:rPr>
        <w:t>(B)</w:t>
      </w:r>
      <w:r w:rsidR="00940201" w:rsidRPr="000526F1">
        <w:rPr>
          <w:color w:val="000000" w:themeColor="text1"/>
          <w:spacing w:val="6"/>
          <w:szCs w:val="22"/>
        </w:rPr>
        <w:t>利用</w:t>
      </w:r>
      <w:r w:rsidR="00751581">
        <w:rPr>
          <w:rFonts w:hint="eastAsia"/>
          <w:spacing w:val="6"/>
          <w:szCs w:val="22"/>
        </w:rPr>
        <w:t>當地信仰</w:t>
      </w:r>
      <w:r w:rsidR="00940201" w:rsidRPr="000526F1">
        <w:rPr>
          <w:color w:val="000000" w:themeColor="text1"/>
          <w:spacing w:val="6"/>
          <w:szCs w:val="22"/>
        </w:rPr>
        <w:t>詮釋基督教</w:t>
      </w:r>
    </w:p>
    <w:p w14:paraId="25FD0344" w14:textId="20008A60" w:rsidR="003E7737" w:rsidRPr="000526F1" w:rsidRDefault="00A72091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C)</w:t>
      </w:r>
      <w:r w:rsidR="00147094" w:rsidRPr="000526F1">
        <w:rPr>
          <w:color w:val="000000" w:themeColor="text1"/>
          <w:spacing w:val="6"/>
          <w:szCs w:val="22"/>
        </w:rPr>
        <w:t>嚮往</w:t>
      </w:r>
      <w:r w:rsidR="00751581">
        <w:rPr>
          <w:rFonts w:hint="eastAsia"/>
          <w:spacing w:val="6"/>
          <w:szCs w:val="22"/>
        </w:rPr>
        <w:t>當地</w:t>
      </w:r>
      <w:r w:rsidR="00147094" w:rsidRPr="000526F1">
        <w:rPr>
          <w:color w:val="000000" w:themeColor="text1"/>
          <w:spacing w:val="6"/>
          <w:szCs w:val="22"/>
        </w:rPr>
        <w:t>社會的風俗習慣</w:t>
      </w:r>
      <w:r w:rsidR="00731B86" w:rsidRPr="000526F1">
        <w:rPr>
          <w:color w:val="000000" w:themeColor="text1"/>
          <w:spacing w:val="6"/>
          <w:szCs w:val="22"/>
        </w:rPr>
        <w:tab/>
      </w:r>
      <w:r w:rsidR="003E7737" w:rsidRPr="000526F1">
        <w:rPr>
          <w:color w:val="000000" w:themeColor="text1"/>
          <w:spacing w:val="6"/>
          <w:szCs w:val="22"/>
        </w:rPr>
        <w:t>(D)</w:t>
      </w:r>
      <w:r w:rsidR="00147094" w:rsidRPr="000526F1">
        <w:rPr>
          <w:color w:val="000000" w:themeColor="text1"/>
          <w:spacing w:val="6"/>
          <w:szCs w:val="22"/>
        </w:rPr>
        <w:t>吸收信徒的一種適應措施</w:t>
      </w:r>
      <w:r w:rsidR="00147094" w:rsidRPr="000526F1">
        <w:rPr>
          <w:color w:val="000000" w:themeColor="text1"/>
          <w:spacing w:val="6"/>
          <w:szCs w:val="22"/>
        </w:rPr>
        <w:t xml:space="preserve"> </w:t>
      </w:r>
    </w:p>
    <w:p w14:paraId="42CC3443" w14:textId="7A80B33A" w:rsidR="008F23E0" w:rsidRPr="000526F1" w:rsidRDefault="008F23E0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4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一部中國醫學史的作者說明其撰書動機：本書目的在宣揚文化、提倡科學、整理國故、復興民族；由神祇的醫學進而為實驗的醫學，由玄學的醫學進而為科學的醫學。</w:t>
      </w:r>
      <w:r w:rsidR="00256DBE">
        <w:rPr>
          <w:rFonts w:hint="eastAsia"/>
          <w:spacing w:val="6"/>
          <w:szCs w:val="22"/>
        </w:rPr>
        <w:t>依</w:t>
      </w:r>
      <w:r w:rsidRPr="000526F1">
        <w:rPr>
          <w:rFonts w:hint="eastAsia"/>
          <w:spacing w:val="6"/>
          <w:szCs w:val="22"/>
        </w:rPr>
        <w:t>據</w:t>
      </w:r>
      <w:r w:rsidR="00256DBE">
        <w:rPr>
          <w:rFonts w:hint="eastAsia"/>
          <w:spacing w:val="6"/>
          <w:szCs w:val="22"/>
        </w:rPr>
        <w:t>上</w:t>
      </w:r>
      <w:r w:rsidRPr="000526F1">
        <w:rPr>
          <w:rFonts w:hint="eastAsia"/>
          <w:spacing w:val="6"/>
          <w:szCs w:val="22"/>
        </w:rPr>
        <w:t>述，可以推斷這部書</w:t>
      </w:r>
      <w:r w:rsidRPr="00294699">
        <w:rPr>
          <w:rFonts w:hint="eastAsia"/>
          <w:b/>
          <w:spacing w:val="6"/>
          <w:szCs w:val="22"/>
          <w:u w:val="single"/>
        </w:rPr>
        <w:t>最早的</w:t>
      </w:r>
      <w:r w:rsidRPr="000526F1">
        <w:rPr>
          <w:rFonts w:hint="eastAsia"/>
          <w:spacing w:val="6"/>
          <w:szCs w:val="22"/>
        </w:rPr>
        <w:t>寫作年代可能在：</w:t>
      </w:r>
    </w:p>
    <w:p w14:paraId="2EFDD465" w14:textId="523A9DD2" w:rsidR="008F23E0" w:rsidRPr="000526F1" w:rsidRDefault="008F23E0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A)</w:t>
      </w:r>
      <w:r w:rsidR="004D1732" w:rsidRPr="000526F1">
        <w:rPr>
          <w:color w:val="000000" w:themeColor="text1"/>
          <w:spacing w:val="6"/>
          <w:szCs w:val="22"/>
        </w:rPr>
        <w:t>1860</w:t>
      </w:r>
      <w:r w:rsidR="004D1732" w:rsidRPr="000526F1">
        <w:rPr>
          <w:rFonts w:hint="eastAsia"/>
          <w:color w:val="000000" w:themeColor="text1"/>
          <w:spacing w:val="6"/>
          <w:szCs w:val="22"/>
        </w:rPr>
        <w:t>年代，自強運動時期</w:t>
      </w:r>
      <w:r w:rsidR="00731B86" w:rsidRPr="000526F1"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B)</w:t>
      </w:r>
      <w:r w:rsidR="004D1732" w:rsidRPr="000526F1">
        <w:rPr>
          <w:color w:val="000000" w:themeColor="text1"/>
          <w:spacing w:val="6"/>
          <w:szCs w:val="22"/>
        </w:rPr>
        <w:t>1900</w:t>
      </w:r>
      <w:r w:rsidR="004D1732" w:rsidRPr="000526F1">
        <w:rPr>
          <w:rFonts w:hint="eastAsia"/>
          <w:color w:val="000000" w:themeColor="text1"/>
          <w:spacing w:val="6"/>
          <w:szCs w:val="22"/>
        </w:rPr>
        <w:t>年代，戊戌變法</w:t>
      </w:r>
      <w:r w:rsidRPr="000526F1">
        <w:rPr>
          <w:rFonts w:hint="eastAsia"/>
          <w:color w:val="000000" w:themeColor="text1"/>
          <w:spacing w:val="6"/>
          <w:szCs w:val="22"/>
        </w:rPr>
        <w:t>之後</w:t>
      </w:r>
    </w:p>
    <w:p w14:paraId="5AC9E94D" w14:textId="07E10BAE" w:rsidR="008F23E0" w:rsidRPr="000526F1" w:rsidRDefault="008F23E0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C)</w:t>
      </w:r>
      <w:r w:rsidR="008D371F" w:rsidRPr="000526F1">
        <w:rPr>
          <w:color w:val="000000" w:themeColor="text1"/>
          <w:spacing w:val="6"/>
          <w:szCs w:val="22"/>
        </w:rPr>
        <w:t>1930</w:t>
      </w:r>
      <w:r w:rsidR="008D371F" w:rsidRPr="000526F1">
        <w:rPr>
          <w:rFonts w:hint="eastAsia"/>
          <w:color w:val="000000" w:themeColor="text1"/>
          <w:spacing w:val="6"/>
          <w:szCs w:val="22"/>
        </w:rPr>
        <w:t>年代，五四運動之後</w:t>
      </w:r>
      <w:r w:rsidR="00731B86" w:rsidRPr="000526F1"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D)</w:t>
      </w:r>
      <w:r w:rsidR="008D371F" w:rsidRPr="000526F1">
        <w:rPr>
          <w:color w:val="000000" w:themeColor="text1"/>
          <w:spacing w:val="6"/>
          <w:szCs w:val="22"/>
        </w:rPr>
        <w:t>1960</w:t>
      </w:r>
      <w:r w:rsidR="008D371F" w:rsidRPr="000526F1">
        <w:rPr>
          <w:rFonts w:hint="eastAsia"/>
          <w:color w:val="000000" w:themeColor="text1"/>
          <w:spacing w:val="6"/>
          <w:szCs w:val="22"/>
        </w:rPr>
        <w:t>年代，文化大革命時</w:t>
      </w:r>
    </w:p>
    <w:p w14:paraId="49B83493" w14:textId="5F89CCE1" w:rsidR="00513618" w:rsidRPr="000526F1" w:rsidRDefault="008F23E0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5</w:t>
      </w:r>
      <w:r w:rsidR="00983A20"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513618" w:rsidRPr="000526F1">
        <w:rPr>
          <w:spacing w:val="6"/>
          <w:szCs w:val="22"/>
        </w:rPr>
        <w:t>清代臺灣不同祖籍的移民之間常有對立，但有學者認為清中葉以後，臺灣鄉村的「某種場所」負擔起整合鄉莊社會的任務，使臺灣漢人社會從傳統的祖籍分類意識中解放出來，在新的移民環境建立新的社會秩序。以下哪</w:t>
      </w:r>
      <w:r w:rsidR="001D7117" w:rsidRPr="000526F1">
        <w:rPr>
          <w:rFonts w:hint="eastAsia"/>
          <w:spacing w:val="6"/>
          <w:szCs w:val="22"/>
        </w:rPr>
        <w:t>種</w:t>
      </w:r>
      <w:r w:rsidR="00513618" w:rsidRPr="000526F1">
        <w:rPr>
          <w:spacing w:val="6"/>
          <w:szCs w:val="22"/>
        </w:rPr>
        <w:t>場所符合這位學者的主張？</w:t>
      </w:r>
    </w:p>
    <w:p w14:paraId="518B5D6B" w14:textId="084FB0C3" w:rsidR="00513618" w:rsidRPr="000526F1" w:rsidRDefault="00513618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A)</w:t>
      </w:r>
      <w:r w:rsidRPr="000526F1">
        <w:rPr>
          <w:color w:val="000000" w:themeColor="text1"/>
          <w:spacing w:val="6"/>
          <w:szCs w:val="22"/>
        </w:rPr>
        <w:t>寺廟，移民透過共同信仰彼此認同</w:t>
      </w:r>
      <w:r w:rsidR="000526F1"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B)</w:t>
      </w:r>
      <w:r w:rsidRPr="000526F1">
        <w:rPr>
          <w:color w:val="000000" w:themeColor="text1"/>
          <w:spacing w:val="6"/>
          <w:szCs w:val="22"/>
        </w:rPr>
        <w:t>縣衙，移民透過司法形成公民社會</w:t>
      </w:r>
    </w:p>
    <w:p w14:paraId="0A9ABE8D" w14:textId="24A1A031" w:rsidR="00513618" w:rsidRPr="000526F1" w:rsidRDefault="00513618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C)</w:t>
      </w:r>
      <w:r w:rsidRPr="000526F1">
        <w:rPr>
          <w:color w:val="000000" w:themeColor="text1"/>
          <w:spacing w:val="6"/>
          <w:szCs w:val="22"/>
        </w:rPr>
        <w:t>會館，移民透過同鄉組織互助合作</w:t>
      </w:r>
      <w:r w:rsidR="000526F1"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D)</w:t>
      </w:r>
      <w:r w:rsidRPr="000526F1">
        <w:rPr>
          <w:color w:val="000000" w:themeColor="text1"/>
          <w:spacing w:val="6"/>
          <w:szCs w:val="22"/>
        </w:rPr>
        <w:t>書院，透過國民教育形成國家認同</w:t>
      </w:r>
    </w:p>
    <w:p w14:paraId="62A6FE97" w14:textId="678B474C" w:rsidR="008F23E0" w:rsidRPr="000526F1" w:rsidRDefault="000526F1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noProof/>
          <w:spacing w:val="6"/>
          <w:szCs w:val="22"/>
        </w:rPr>
        <w:drawing>
          <wp:anchor distT="0" distB="0" distL="114300" distR="114300" simplePos="0" relativeHeight="251652096" behindDoc="1" locked="0" layoutInCell="1" allowOverlap="1" wp14:anchorId="4DE33202" wp14:editId="13BB526D">
            <wp:simplePos x="0" y="0"/>
            <wp:positionH relativeFrom="column">
              <wp:posOffset>4007485</wp:posOffset>
            </wp:positionH>
            <wp:positionV relativeFrom="paragraph">
              <wp:posOffset>249555</wp:posOffset>
            </wp:positionV>
            <wp:extent cx="1891030" cy="1555115"/>
            <wp:effectExtent l="19050" t="19050" r="13970" b="26035"/>
            <wp:wrapTight wrapText="bothSides">
              <wp:wrapPolygon edited="0">
                <wp:start x="-218" y="-265"/>
                <wp:lineTo x="-218" y="21697"/>
                <wp:lineTo x="21542" y="21697"/>
                <wp:lineTo x="21542" y="-265"/>
                <wp:lineTo x="-218" y="-265"/>
              </wp:wrapPolygon>
            </wp:wrapTight>
            <wp:docPr id="1683480448" name="圖片 1683480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030" cy="155511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>
                          <a:lumMod val="100000"/>
                          <a:lumOff val="0"/>
                        </a:schemeClr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23E0" w:rsidRPr="000526F1">
        <w:rPr>
          <w:spacing w:val="6"/>
          <w:szCs w:val="22"/>
        </w:rPr>
        <w:t>6.</w:t>
      </w:r>
      <w:r w:rsidR="00731B86" w:rsidRPr="000526F1">
        <w:rPr>
          <w:spacing w:val="6"/>
          <w:szCs w:val="22"/>
        </w:rPr>
        <w:tab/>
      </w:r>
      <w:r w:rsidR="008F23E0" w:rsidRPr="000526F1">
        <w:rPr>
          <w:rFonts w:hint="eastAsia"/>
          <w:spacing w:val="6"/>
          <w:szCs w:val="22"/>
        </w:rPr>
        <w:t>右圖是</w:t>
      </w:r>
      <w:r w:rsidR="008F23E0" w:rsidRPr="000526F1">
        <w:rPr>
          <w:spacing w:val="6"/>
          <w:szCs w:val="22"/>
        </w:rPr>
        <w:t>1835</w:t>
      </w:r>
      <w:r w:rsidR="008F23E0" w:rsidRPr="000526F1">
        <w:rPr>
          <w:rFonts w:hint="eastAsia"/>
          <w:spacing w:val="6"/>
          <w:szCs w:val="22"/>
        </w:rPr>
        <w:t>年</w:t>
      </w:r>
      <w:r w:rsidR="008D371F" w:rsidRPr="000526F1">
        <w:rPr>
          <w:rFonts w:hint="eastAsia"/>
          <w:spacing w:val="6"/>
          <w:szCs w:val="22"/>
        </w:rPr>
        <w:t>某地</w:t>
      </w:r>
      <w:r w:rsidR="008F23E0" w:rsidRPr="000526F1">
        <w:rPr>
          <w:rFonts w:hint="eastAsia"/>
          <w:spacing w:val="6"/>
          <w:szCs w:val="22"/>
        </w:rPr>
        <w:t>出版的一本語言教材，收錄有</w:t>
      </w:r>
      <w:r w:rsidR="008F23E0" w:rsidRPr="000526F1">
        <w:rPr>
          <w:spacing w:val="6"/>
          <w:szCs w:val="22"/>
        </w:rPr>
        <w:t>372</w:t>
      </w:r>
      <w:r w:rsidR="008F23E0" w:rsidRPr="000526F1">
        <w:rPr>
          <w:rFonts w:hint="eastAsia"/>
          <w:spacing w:val="6"/>
          <w:szCs w:val="22"/>
        </w:rPr>
        <w:t>個常用詞條，</w:t>
      </w:r>
      <w:r w:rsidR="00D71CF0" w:rsidRPr="000526F1">
        <w:rPr>
          <w:rFonts w:hint="eastAsia"/>
          <w:spacing w:val="6"/>
          <w:szCs w:val="22"/>
        </w:rPr>
        <w:t>大多數</w:t>
      </w:r>
      <w:r w:rsidR="008F23E0" w:rsidRPr="000526F1">
        <w:rPr>
          <w:rFonts w:hint="eastAsia"/>
          <w:spacing w:val="6"/>
          <w:szCs w:val="22"/>
        </w:rPr>
        <w:t>來自英語</w:t>
      </w:r>
      <w:r w:rsidR="00D71CF0" w:rsidRPr="000526F1">
        <w:rPr>
          <w:rFonts w:hint="eastAsia"/>
          <w:spacing w:val="6"/>
          <w:szCs w:val="22"/>
        </w:rPr>
        <w:t>，少數來自</w:t>
      </w:r>
      <w:r w:rsidR="008F23E0" w:rsidRPr="000526F1">
        <w:rPr>
          <w:rFonts w:hint="eastAsia"/>
          <w:spacing w:val="6"/>
          <w:szCs w:val="22"/>
        </w:rPr>
        <w:t>葡萄牙語、瑞典語、馬來語</w:t>
      </w:r>
      <w:r w:rsidR="00147094" w:rsidRPr="000526F1">
        <w:rPr>
          <w:rFonts w:hint="eastAsia"/>
          <w:spacing w:val="6"/>
          <w:szCs w:val="22"/>
        </w:rPr>
        <w:t>和</w:t>
      </w:r>
      <w:r w:rsidR="008F23E0" w:rsidRPr="000526F1">
        <w:rPr>
          <w:rFonts w:hint="eastAsia"/>
          <w:spacing w:val="6"/>
          <w:szCs w:val="22"/>
        </w:rPr>
        <w:t>印度語。這本書最可能是供何地</w:t>
      </w:r>
      <w:r w:rsidR="008D371F" w:rsidRPr="000526F1">
        <w:rPr>
          <w:rFonts w:hint="eastAsia"/>
          <w:spacing w:val="6"/>
          <w:szCs w:val="22"/>
        </w:rPr>
        <w:t>的</w:t>
      </w:r>
      <w:r w:rsidR="008F23E0" w:rsidRPr="000526F1">
        <w:rPr>
          <w:rFonts w:hint="eastAsia"/>
          <w:spacing w:val="6"/>
          <w:szCs w:val="22"/>
        </w:rPr>
        <w:t>商人</w:t>
      </w:r>
      <w:r w:rsidR="008D371F" w:rsidRPr="000526F1">
        <w:rPr>
          <w:rFonts w:hint="eastAsia"/>
          <w:spacing w:val="6"/>
          <w:szCs w:val="22"/>
        </w:rPr>
        <w:t>學習外語之</w:t>
      </w:r>
      <w:r w:rsidR="008F23E0" w:rsidRPr="000526F1">
        <w:rPr>
          <w:rFonts w:hint="eastAsia"/>
          <w:spacing w:val="6"/>
          <w:szCs w:val="22"/>
        </w:rPr>
        <w:t>用？</w:t>
      </w:r>
    </w:p>
    <w:p w14:paraId="07F124D0" w14:textId="77777777" w:rsidR="00C00EAE" w:rsidRDefault="008F23E0" w:rsidP="000526F1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(A)</w:t>
      </w:r>
      <w:r w:rsidRPr="000526F1">
        <w:rPr>
          <w:rFonts w:hint="eastAsia"/>
          <w:spacing w:val="6"/>
          <w:szCs w:val="22"/>
        </w:rPr>
        <w:t>淡水</w:t>
      </w:r>
      <w:r w:rsidR="00731B86" w:rsidRPr="000526F1">
        <w:rPr>
          <w:spacing w:val="6"/>
          <w:szCs w:val="22"/>
        </w:rPr>
        <w:tab/>
      </w:r>
    </w:p>
    <w:p w14:paraId="3B81DF57" w14:textId="562C98DC" w:rsidR="008F23E0" w:rsidRPr="000526F1" w:rsidRDefault="008F23E0" w:rsidP="000526F1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t>(</w:t>
      </w:r>
      <w:r w:rsidRPr="000526F1">
        <w:rPr>
          <w:spacing w:val="6"/>
          <w:szCs w:val="22"/>
        </w:rPr>
        <w:t>B)</w:t>
      </w:r>
      <w:r w:rsidRPr="000526F1">
        <w:rPr>
          <w:rFonts w:hint="eastAsia"/>
          <w:spacing w:val="6"/>
          <w:szCs w:val="22"/>
        </w:rPr>
        <w:t>上海</w:t>
      </w:r>
    </w:p>
    <w:p w14:paraId="1F128083" w14:textId="77777777" w:rsidR="00C00EAE" w:rsidRDefault="008F23E0" w:rsidP="000526F1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(C)</w:t>
      </w:r>
      <w:r w:rsidRPr="000526F1">
        <w:rPr>
          <w:rFonts w:hint="eastAsia"/>
          <w:spacing w:val="6"/>
          <w:szCs w:val="22"/>
        </w:rPr>
        <w:t>廣州</w:t>
      </w:r>
      <w:r w:rsidR="00731B86" w:rsidRPr="000526F1">
        <w:rPr>
          <w:spacing w:val="6"/>
          <w:szCs w:val="22"/>
        </w:rPr>
        <w:tab/>
      </w:r>
    </w:p>
    <w:p w14:paraId="0061E972" w14:textId="491E00D3" w:rsidR="008F23E0" w:rsidRPr="000526F1" w:rsidRDefault="008F23E0" w:rsidP="000526F1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(D)</w:t>
      </w:r>
      <w:r w:rsidRPr="000526F1">
        <w:rPr>
          <w:rFonts w:hint="eastAsia"/>
          <w:spacing w:val="6"/>
          <w:szCs w:val="22"/>
        </w:rPr>
        <w:t>廈門</w:t>
      </w:r>
    </w:p>
    <w:p w14:paraId="47456FEA" w14:textId="77777777" w:rsidR="008F23E0" w:rsidRDefault="008F23E0" w:rsidP="008F23E0">
      <w:pPr>
        <w:pStyle w:val="Web"/>
        <w:widowControl w:val="0"/>
        <w:spacing w:before="0" w:beforeAutospacing="0" w:after="0" w:afterAutospacing="0"/>
        <w:jc w:val="both"/>
        <w:rPr>
          <w:sz w:val="22"/>
          <w:szCs w:val="22"/>
        </w:rPr>
      </w:pPr>
    </w:p>
    <w:p w14:paraId="4BDC6F4F" w14:textId="22E385B4" w:rsidR="008F23E0" w:rsidRDefault="008F23E0" w:rsidP="008F23E0">
      <w:pPr>
        <w:rPr>
          <w:rFonts w:ascii="Times New Roman" w:eastAsia="新細明體" w:hAnsi="Times New Roman" w:cs="Times New Roman"/>
          <w:color w:val="000000" w:themeColor="text1"/>
          <w:sz w:val="22"/>
          <w:lang w:eastAsia="zh-TW"/>
        </w:rPr>
      </w:pPr>
    </w:p>
    <w:p w14:paraId="0D8D1027" w14:textId="77B15FC3" w:rsidR="008F23E0" w:rsidRDefault="008F23E0" w:rsidP="008F23E0">
      <w:pPr>
        <w:rPr>
          <w:rFonts w:ascii="Times New Roman" w:eastAsia="新細明體" w:hAnsi="Times New Roman" w:cs="Times New Roman"/>
          <w:color w:val="000000" w:themeColor="text1"/>
          <w:sz w:val="22"/>
          <w:lang w:eastAsia="zh-TW"/>
        </w:rPr>
      </w:pPr>
    </w:p>
    <w:p w14:paraId="0B6AA9A0" w14:textId="0D1E6544" w:rsidR="008F23E0" w:rsidRPr="000526F1" w:rsidRDefault="008F23E0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7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以下是一段</w:t>
      </w:r>
      <w:r w:rsidR="000F3CEC" w:rsidRPr="000526F1">
        <w:rPr>
          <w:rFonts w:hint="eastAsia"/>
          <w:spacing w:val="6"/>
          <w:szCs w:val="22"/>
        </w:rPr>
        <w:t>有關</w:t>
      </w:r>
      <w:r w:rsidRPr="000526F1">
        <w:rPr>
          <w:rFonts w:hint="eastAsia"/>
          <w:spacing w:val="6"/>
          <w:szCs w:val="22"/>
        </w:rPr>
        <w:t>古</w:t>
      </w:r>
      <w:r w:rsidR="000F3CEC" w:rsidRPr="000526F1">
        <w:rPr>
          <w:rFonts w:hint="eastAsia"/>
          <w:spacing w:val="6"/>
          <w:szCs w:val="22"/>
        </w:rPr>
        <w:t>代</w:t>
      </w:r>
      <w:r w:rsidRPr="000526F1">
        <w:rPr>
          <w:rFonts w:hint="eastAsia"/>
          <w:spacing w:val="6"/>
          <w:szCs w:val="22"/>
        </w:rPr>
        <w:t>希臘宗教的</w:t>
      </w:r>
      <w:r w:rsidR="000F3CEC" w:rsidRPr="000526F1">
        <w:rPr>
          <w:rFonts w:hint="eastAsia"/>
          <w:spacing w:val="6"/>
          <w:szCs w:val="22"/>
        </w:rPr>
        <w:t>敘述</w:t>
      </w:r>
      <w:r w:rsidRPr="000526F1">
        <w:rPr>
          <w:rFonts w:hint="eastAsia"/>
          <w:spacing w:val="6"/>
          <w:szCs w:val="22"/>
        </w:rPr>
        <w:t>：希臘人崇拜眾多神祇，他們向神尋求支持與忠告。為</w:t>
      </w:r>
      <w:r w:rsidR="000F3CEC" w:rsidRPr="000526F1">
        <w:rPr>
          <w:rFonts w:hint="eastAsia"/>
          <w:spacing w:val="6"/>
          <w:szCs w:val="22"/>
        </w:rPr>
        <w:t>了</w:t>
      </w:r>
      <w:r w:rsidRPr="000526F1">
        <w:rPr>
          <w:rFonts w:hint="eastAsia"/>
          <w:spacing w:val="6"/>
          <w:szCs w:val="22"/>
        </w:rPr>
        <w:t>獲得諸神庇佑，他們經常以動物或農產品來祭祀，深信「我敬獻神，神也會回報予我</w:t>
      </w:r>
      <w:r w:rsidR="00147094" w:rsidRPr="000526F1">
        <w:rPr>
          <w:rFonts w:hint="eastAsia"/>
          <w:spacing w:val="6"/>
          <w:szCs w:val="22"/>
        </w:rPr>
        <w:t>」</w:t>
      </w:r>
      <w:r w:rsidRPr="000526F1">
        <w:rPr>
          <w:rFonts w:hint="eastAsia"/>
          <w:spacing w:val="6"/>
          <w:szCs w:val="22"/>
        </w:rPr>
        <w:t>。</w:t>
      </w:r>
      <w:r w:rsidR="00147094" w:rsidRPr="000526F1">
        <w:rPr>
          <w:rFonts w:hint="eastAsia"/>
          <w:spacing w:val="6"/>
          <w:szCs w:val="22"/>
        </w:rPr>
        <w:t>另一方面</w:t>
      </w:r>
      <w:r w:rsidRPr="000526F1">
        <w:rPr>
          <w:rFonts w:hint="eastAsia"/>
          <w:spacing w:val="6"/>
          <w:szCs w:val="22"/>
        </w:rPr>
        <w:t>，</w:t>
      </w:r>
      <w:r w:rsidR="00147094" w:rsidRPr="000526F1">
        <w:rPr>
          <w:rFonts w:hint="eastAsia"/>
          <w:spacing w:val="6"/>
          <w:szCs w:val="22"/>
        </w:rPr>
        <w:t>宗教和城邦</w:t>
      </w:r>
      <w:r w:rsidR="00783AA5" w:rsidRPr="000526F1">
        <w:rPr>
          <w:rFonts w:hint="eastAsia"/>
          <w:spacing w:val="6"/>
          <w:szCs w:val="22"/>
        </w:rPr>
        <w:t>的</w:t>
      </w:r>
      <w:r w:rsidR="00147094" w:rsidRPr="000526F1">
        <w:rPr>
          <w:rFonts w:hint="eastAsia"/>
          <w:spacing w:val="6"/>
          <w:szCs w:val="22"/>
        </w:rPr>
        <w:t>政治生活息息相關，</w:t>
      </w:r>
      <w:r w:rsidRPr="000526F1">
        <w:rPr>
          <w:rFonts w:hint="eastAsia"/>
          <w:spacing w:val="6"/>
          <w:szCs w:val="22"/>
        </w:rPr>
        <w:t>城邦許多節</w:t>
      </w:r>
      <w:r w:rsidR="00D71CF0" w:rsidRPr="000526F1">
        <w:rPr>
          <w:rFonts w:hint="eastAsia"/>
          <w:spacing w:val="6"/>
          <w:szCs w:val="22"/>
        </w:rPr>
        <w:t>慶</w:t>
      </w:r>
      <w:r w:rsidRPr="000526F1">
        <w:rPr>
          <w:rFonts w:hint="eastAsia"/>
          <w:spacing w:val="6"/>
          <w:szCs w:val="22"/>
        </w:rPr>
        <w:t>源</w:t>
      </w:r>
      <w:r w:rsidR="003E7737" w:rsidRPr="000526F1">
        <w:rPr>
          <w:rFonts w:hint="eastAsia"/>
          <w:spacing w:val="6"/>
          <w:szCs w:val="22"/>
        </w:rPr>
        <w:t>自</w:t>
      </w:r>
      <w:r w:rsidRPr="000526F1">
        <w:rPr>
          <w:rFonts w:hint="eastAsia"/>
          <w:spacing w:val="6"/>
          <w:szCs w:val="22"/>
        </w:rPr>
        <w:t>宗教習俗，</w:t>
      </w:r>
      <w:r w:rsidR="000F3CEC" w:rsidRPr="000526F1">
        <w:rPr>
          <w:rFonts w:hint="eastAsia"/>
          <w:spacing w:val="6"/>
          <w:szCs w:val="22"/>
        </w:rPr>
        <w:t>而參與祭祀活動強化</w:t>
      </w:r>
      <w:r w:rsidR="00783AA5" w:rsidRPr="000526F1">
        <w:rPr>
          <w:rFonts w:hint="eastAsia"/>
          <w:spacing w:val="6"/>
          <w:szCs w:val="22"/>
        </w:rPr>
        <w:t>了</w:t>
      </w:r>
      <w:r w:rsidR="000F3CEC" w:rsidRPr="000526F1">
        <w:rPr>
          <w:rFonts w:hint="eastAsia"/>
          <w:spacing w:val="6"/>
          <w:szCs w:val="22"/>
        </w:rPr>
        <w:t>公民對城邦</w:t>
      </w:r>
      <w:r w:rsidR="00FE3E41" w:rsidRPr="000526F1">
        <w:rPr>
          <w:rFonts w:hint="eastAsia"/>
          <w:spacing w:val="6"/>
          <w:szCs w:val="22"/>
        </w:rPr>
        <w:t>的</w:t>
      </w:r>
      <w:r w:rsidR="000F3CEC" w:rsidRPr="000526F1">
        <w:rPr>
          <w:rFonts w:hint="eastAsia"/>
          <w:spacing w:val="6"/>
          <w:szCs w:val="22"/>
        </w:rPr>
        <w:t>認同感</w:t>
      </w:r>
      <w:r w:rsidRPr="000526F1">
        <w:rPr>
          <w:rFonts w:hint="eastAsia"/>
          <w:spacing w:val="6"/>
          <w:szCs w:val="22"/>
        </w:rPr>
        <w:t>。根據前述，</w:t>
      </w:r>
      <w:r w:rsidR="00D71CF0" w:rsidRPr="000526F1">
        <w:rPr>
          <w:rFonts w:hint="eastAsia"/>
          <w:spacing w:val="6"/>
          <w:szCs w:val="22"/>
        </w:rPr>
        <w:t>古</w:t>
      </w:r>
      <w:r w:rsidRPr="000526F1">
        <w:rPr>
          <w:rFonts w:hint="eastAsia"/>
          <w:spacing w:val="6"/>
          <w:szCs w:val="22"/>
        </w:rPr>
        <w:t>希臘宗教的特色為：</w:t>
      </w:r>
    </w:p>
    <w:p w14:paraId="15FA0C16" w14:textId="6F82C4B3" w:rsidR="008F23E0" w:rsidRPr="000526F1" w:rsidRDefault="008F23E0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rFonts w:hint="eastAsia"/>
          <w:color w:val="000000" w:themeColor="text1"/>
          <w:spacing w:val="6"/>
          <w:szCs w:val="22"/>
        </w:rPr>
        <w:t>(A</w:t>
      </w:r>
      <w:r w:rsidRPr="000526F1">
        <w:rPr>
          <w:color w:val="000000" w:themeColor="text1"/>
          <w:spacing w:val="6"/>
          <w:szCs w:val="22"/>
        </w:rPr>
        <w:t>)</w:t>
      </w:r>
      <w:r w:rsidR="003747F4" w:rsidRPr="000526F1">
        <w:rPr>
          <w:rFonts w:hint="eastAsia"/>
          <w:color w:val="000000" w:themeColor="text1"/>
          <w:spacing w:val="6"/>
          <w:szCs w:val="22"/>
        </w:rPr>
        <w:t>兼具公共性和</w:t>
      </w:r>
      <w:r w:rsidR="00783AA5" w:rsidRPr="000526F1">
        <w:rPr>
          <w:rFonts w:hint="eastAsia"/>
          <w:color w:val="000000" w:themeColor="text1"/>
          <w:spacing w:val="6"/>
          <w:szCs w:val="22"/>
        </w:rPr>
        <w:t>功利</w:t>
      </w:r>
      <w:r w:rsidR="003747F4" w:rsidRPr="000526F1">
        <w:rPr>
          <w:rFonts w:hint="eastAsia"/>
          <w:color w:val="000000" w:themeColor="text1"/>
          <w:spacing w:val="6"/>
          <w:szCs w:val="22"/>
        </w:rPr>
        <w:t>性</w:t>
      </w:r>
      <w:r w:rsidR="00731B86" w:rsidRPr="000526F1">
        <w:rPr>
          <w:color w:val="000000" w:themeColor="text1"/>
          <w:spacing w:val="6"/>
          <w:szCs w:val="22"/>
        </w:rPr>
        <w:tab/>
      </w:r>
      <w:r w:rsidRPr="000526F1">
        <w:rPr>
          <w:rFonts w:hint="eastAsia"/>
          <w:color w:val="000000" w:themeColor="text1"/>
          <w:spacing w:val="6"/>
          <w:szCs w:val="22"/>
        </w:rPr>
        <w:t>(B)</w:t>
      </w:r>
      <w:r w:rsidRPr="000526F1">
        <w:rPr>
          <w:rFonts w:hint="eastAsia"/>
          <w:color w:val="000000" w:themeColor="text1"/>
          <w:spacing w:val="6"/>
          <w:szCs w:val="22"/>
        </w:rPr>
        <w:t>強調單一神祇的信仰</w:t>
      </w:r>
    </w:p>
    <w:p w14:paraId="34AE71DD" w14:textId="368CD0C4" w:rsidR="008F23E0" w:rsidRPr="000526F1" w:rsidRDefault="008F23E0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rFonts w:hint="eastAsia"/>
          <w:color w:val="000000" w:themeColor="text1"/>
          <w:spacing w:val="6"/>
          <w:szCs w:val="22"/>
        </w:rPr>
        <w:t>(C)</w:t>
      </w:r>
      <w:r w:rsidRPr="000526F1">
        <w:rPr>
          <w:rFonts w:hint="eastAsia"/>
          <w:color w:val="000000" w:themeColor="text1"/>
          <w:spacing w:val="6"/>
          <w:szCs w:val="22"/>
        </w:rPr>
        <w:t>具有嚴密的宗教組織</w:t>
      </w:r>
      <w:r w:rsidR="00731B86" w:rsidRPr="000526F1">
        <w:rPr>
          <w:color w:val="000000" w:themeColor="text1"/>
          <w:spacing w:val="6"/>
          <w:szCs w:val="22"/>
        </w:rPr>
        <w:tab/>
      </w:r>
      <w:r w:rsidRPr="000526F1">
        <w:rPr>
          <w:rFonts w:hint="eastAsia"/>
          <w:color w:val="000000" w:themeColor="text1"/>
          <w:spacing w:val="6"/>
          <w:szCs w:val="22"/>
        </w:rPr>
        <w:t>(D</w:t>
      </w:r>
      <w:r w:rsidR="003747F4" w:rsidRPr="000526F1">
        <w:rPr>
          <w:color w:val="000000" w:themeColor="text1"/>
          <w:spacing w:val="6"/>
          <w:szCs w:val="22"/>
        </w:rPr>
        <w:t>)</w:t>
      </w:r>
      <w:r w:rsidR="003747F4" w:rsidRPr="000526F1">
        <w:rPr>
          <w:rFonts w:hint="eastAsia"/>
          <w:color w:val="000000" w:themeColor="text1"/>
          <w:spacing w:val="6"/>
          <w:szCs w:val="22"/>
        </w:rPr>
        <w:t>以個人的救贖為目的</w:t>
      </w:r>
    </w:p>
    <w:p w14:paraId="74008CF5" w14:textId="77777777" w:rsidR="00D43E3E" w:rsidRPr="000526F1" w:rsidRDefault="00D43E3E" w:rsidP="00D43E3E">
      <w:pPr>
        <w:pStyle w:val="TIT112pt10216"/>
        <w:spacing w:line="305" w:lineRule="atLeast"/>
        <w:rPr>
          <w:spacing w:val="6"/>
          <w:szCs w:val="22"/>
        </w:rPr>
      </w:pPr>
      <w:r>
        <w:rPr>
          <w:rFonts w:hint="eastAsia"/>
          <w:spacing w:val="6"/>
          <w:szCs w:val="22"/>
        </w:rPr>
        <w:lastRenderedPageBreak/>
        <w:t>8</w:t>
      </w:r>
      <w:r w:rsidRPr="000526F1">
        <w:rPr>
          <w:spacing w:val="6"/>
          <w:szCs w:val="22"/>
        </w:rPr>
        <w:t>.</w:t>
      </w:r>
      <w:r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十八世紀末期，有些英國消費者在了解自己可能成</w:t>
      </w:r>
      <w:r>
        <w:rPr>
          <w:rFonts w:hint="eastAsia"/>
          <w:spacing w:val="6"/>
          <w:szCs w:val="22"/>
        </w:rPr>
        <w:t>為</w:t>
      </w:r>
      <w:r w:rsidRPr="000526F1">
        <w:rPr>
          <w:rFonts w:hint="eastAsia"/>
          <w:spacing w:val="6"/>
          <w:szCs w:val="22"/>
        </w:rPr>
        <w:t>跨大西洋奴隸貿易的幫</w:t>
      </w:r>
      <w:r>
        <w:rPr>
          <w:rFonts w:hint="eastAsia"/>
          <w:spacing w:val="6"/>
          <w:szCs w:val="22"/>
        </w:rPr>
        <w:t>兇</w:t>
      </w:r>
      <w:r w:rsidRPr="000526F1">
        <w:rPr>
          <w:rFonts w:hint="eastAsia"/>
          <w:spacing w:val="6"/>
          <w:szCs w:val="22"/>
        </w:rPr>
        <w:t>後，發起抵制購買某種商品的運動，間接成</w:t>
      </w:r>
      <w:r>
        <w:rPr>
          <w:rFonts w:hint="eastAsia"/>
          <w:spacing w:val="6"/>
          <w:szCs w:val="22"/>
        </w:rPr>
        <w:t>為</w:t>
      </w:r>
      <w:r w:rsidRPr="000526F1">
        <w:rPr>
          <w:rFonts w:hint="eastAsia"/>
          <w:spacing w:val="6"/>
          <w:szCs w:val="22"/>
        </w:rPr>
        <w:t>廢除奴隸買賣的推手。這項商品最可能是：</w:t>
      </w:r>
    </w:p>
    <w:p w14:paraId="542C83C5" w14:textId="77777777" w:rsidR="00D43E3E" w:rsidRPr="000526F1" w:rsidRDefault="00D43E3E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(A)</w:t>
      </w:r>
      <w:r w:rsidRPr="000526F1">
        <w:rPr>
          <w:rFonts w:hint="eastAsia"/>
          <w:spacing w:val="6"/>
          <w:szCs w:val="22"/>
        </w:rPr>
        <w:t>稻米</w:t>
      </w:r>
      <w:r w:rsidRPr="000526F1">
        <w:rPr>
          <w:spacing w:val="6"/>
          <w:szCs w:val="22"/>
        </w:rPr>
        <w:tab/>
        <w:t>(B)</w:t>
      </w:r>
      <w:r w:rsidRPr="000526F1">
        <w:rPr>
          <w:rFonts w:hint="eastAsia"/>
          <w:spacing w:val="6"/>
          <w:szCs w:val="22"/>
        </w:rPr>
        <w:t>茶葉</w:t>
      </w:r>
      <w:r w:rsidRPr="000526F1">
        <w:rPr>
          <w:spacing w:val="6"/>
          <w:szCs w:val="22"/>
        </w:rPr>
        <w:tab/>
        <w:t>(C)</w:t>
      </w:r>
      <w:r w:rsidRPr="000526F1">
        <w:rPr>
          <w:rFonts w:hint="eastAsia"/>
          <w:spacing w:val="6"/>
          <w:szCs w:val="22"/>
        </w:rPr>
        <w:t>香料</w:t>
      </w:r>
      <w:r w:rsidRPr="000526F1">
        <w:rPr>
          <w:spacing w:val="6"/>
          <w:szCs w:val="22"/>
        </w:rPr>
        <w:tab/>
        <w:t>(D)</w:t>
      </w:r>
      <w:r w:rsidRPr="000526F1">
        <w:rPr>
          <w:rFonts w:hint="eastAsia"/>
          <w:spacing w:val="6"/>
          <w:szCs w:val="22"/>
        </w:rPr>
        <w:t>蔗糖</w:t>
      </w:r>
    </w:p>
    <w:p w14:paraId="0B05BF60" w14:textId="561F55D5" w:rsidR="005972EE" w:rsidRPr="000526F1" w:rsidRDefault="008F23E0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9</w:t>
      </w:r>
      <w:r w:rsidR="00983A20"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5972EE" w:rsidRPr="000526F1">
        <w:rPr>
          <w:rFonts w:hint="eastAsia"/>
          <w:spacing w:val="6"/>
          <w:szCs w:val="22"/>
        </w:rPr>
        <w:t>某一時期，臺灣總督府</w:t>
      </w:r>
      <w:r w:rsidR="00892F4F" w:rsidRPr="000526F1">
        <w:rPr>
          <w:rFonts w:hint="eastAsia"/>
          <w:spacing w:val="6"/>
          <w:szCs w:val="22"/>
        </w:rPr>
        <w:t>實</w:t>
      </w:r>
      <w:r w:rsidR="005972EE" w:rsidRPr="000526F1">
        <w:rPr>
          <w:rFonts w:hint="eastAsia"/>
          <w:spacing w:val="6"/>
          <w:szCs w:val="22"/>
        </w:rPr>
        <w:t>施「輸出入品等臨時措置法」</w:t>
      </w:r>
      <w:r w:rsidR="00892F4F" w:rsidRPr="000526F1">
        <w:rPr>
          <w:rFonts w:hint="eastAsia"/>
          <w:spacing w:val="6"/>
          <w:szCs w:val="22"/>
        </w:rPr>
        <w:t>，</w:t>
      </w:r>
      <w:r w:rsidR="005972EE" w:rsidRPr="000526F1">
        <w:rPr>
          <w:rFonts w:hint="eastAsia"/>
          <w:spacing w:val="6"/>
          <w:szCs w:val="22"/>
        </w:rPr>
        <w:t>進行</w:t>
      </w:r>
      <w:r w:rsidR="00367FE3" w:rsidRPr="000526F1">
        <w:rPr>
          <w:rFonts w:hint="eastAsia"/>
          <w:spacing w:val="6"/>
          <w:szCs w:val="22"/>
        </w:rPr>
        <w:t>統一管理</w:t>
      </w:r>
      <w:r w:rsidR="005972EE" w:rsidRPr="000526F1">
        <w:rPr>
          <w:rFonts w:hint="eastAsia"/>
          <w:spacing w:val="6"/>
          <w:szCs w:val="22"/>
        </w:rPr>
        <w:t>貿易</w:t>
      </w:r>
      <w:r w:rsidR="00892F4F" w:rsidRPr="000526F1">
        <w:rPr>
          <w:rFonts w:hint="eastAsia"/>
          <w:spacing w:val="6"/>
          <w:szCs w:val="22"/>
        </w:rPr>
        <w:t>；</w:t>
      </w:r>
      <w:r w:rsidR="005972EE" w:rsidRPr="000526F1">
        <w:rPr>
          <w:rFonts w:hint="eastAsia"/>
          <w:spacing w:val="6"/>
          <w:szCs w:val="22"/>
        </w:rPr>
        <w:t>其後</w:t>
      </w:r>
      <w:r w:rsidR="00892F4F" w:rsidRPr="000526F1">
        <w:rPr>
          <w:rFonts w:hint="eastAsia"/>
          <w:spacing w:val="6"/>
          <w:szCs w:val="22"/>
        </w:rPr>
        <w:t>，</w:t>
      </w:r>
      <w:r w:rsidR="005972EE" w:rsidRPr="000526F1">
        <w:rPr>
          <w:rFonts w:hint="eastAsia"/>
          <w:spacing w:val="6"/>
          <w:szCs w:val="22"/>
        </w:rPr>
        <w:t>為實現「生產力擴充</w:t>
      </w:r>
      <w:r w:rsidR="00E74A93" w:rsidRPr="000526F1">
        <w:rPr>
          <w:rFonts w:hint="eastAsia"/>
          <w:spacing w:val="6"/>
          <w:szCs w:val="22"/>
        </w:rPr>
        <w:t>五年</w:t>
      </w:r>
      <w:r w:rsidR="005972EE" w:rsidRPr="000526F1">
        <w:rPr>
          <w:rFonts w:hint="eastAsia"/>
          <w:spacing w:val="6"/>
          <w:szCs w:val="22"/>
        </w:rPr>
        <w:t>計畫」，</w:t>
      </w:r>
      <w:r w:rsidR="00892F4F" w:rsidRPr="000526F1">
        <w:rPr>
          <w:rFonts w:hint="eastAsia"/>
          <w:spacing w:val="6"/>
          <w:szCs w:val="22"/>
        </w:rPr>
        <w:t>又嚴格管制</w:t>
      </w:r>
      <w:r w:rsidR="005972EE" w:rsidRPr="000526F1">
        <w:rPr>
          <w:rFonts w:hint="eastAsia"/>
          <w:spacing w:val="6"/>
          <w:szCs w:val="22"/>
        </w:rPr>
        <w:t>臺灣的鋼鐵、機械、輕金屬等的製造、販賣。臺灣總督府</w:t>
      </w:r>
      <w:r w:rsidR="00892F4F" w:rsidRPr="000526F1">
        <w:rPr>
          <w:rFonts w:hint="eastAsia"/>
          <w:spacing w:val="6"/>
          <w:szCs w:val="22"/>
        </w:rPr>
        <w:t>祭出這些政策</w:t>
      </w:r>
      <w:r w:rsidR="005972EE" w:rsidRPr="000526F1">
        <w:rPr>
          <w:rFonts w:hint="eastAsia"/>
          <w:spacing w:val="6"/>
          <w:szCs w:val="22"/>
        </w:rPr>
        <w:t>的主要目的應是：</w:t>
      </w:r>
    </w:p>
    <w:p w14:paraId="768B70BB" w14:textId="718F7E49" w:rsidR="005972EE" w:rsidRPr="00C00EAE" w:rsidRDefault="005972EE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A)</w:t>
      </w:r>
      <w:r w:rsidRPr="00C00EAE">
        <w:rPr>
          <w:rFonts w:hint="eastAsia"/>
          <w:spacing w:val="6"/>
          <w:szCs w:val="22"/>
        </w:rPr>
        <w:t>防止臺灣人的武裝抗日活動，減少其武器供應</w:t>
      </w:r>
    </w:p>
    <w:p w14:paraId="5E70B23D" w14:textId="2634484B" w:rsidR="005972EE" w:rsidRPr="00C00EAE" w:rsidRDefault="005972EE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B)</w:t>
      </w:r>
      <w:r w:rsidR="0089252D" w:rsidRPr="00C00EAE">
        <w:rPr>
          <w:rFonts w:hint="eastAsia"/>
          <w:spacing w:val="6"/>
          <w:szCs w:val="22"/>
        </w:rPr>
        <w:t>避免臺灣工業化後與日本競爭，故控制其生產</w:t>
      </w:r>
    </w:p>
    <w:p w14:paraId="2472B530" w14:textId="700CDCF2" w:rsidR="005972EE" w:rsidRPr="00C00EAE" w:rsidRDefault="005972EE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C)</w:t>
      </w:r>
      <w:r w:rsidR="0089252D" w:rsidRPr="00C00EAE">
        <w:rPr>
          <w:rFonts w:hint="eastAsia"/>
          <w:spacing w:val="6"/>
          <w:szCs w:val="22"/>
        </w:rPr>
        <w:t>因應中日戰爭爆發，</w:t>
      </w:r>
      <w:r w:rsidR="00783AA5" w:rsidRPr="00C00EAE">
        <w:rPr>
          <w:rFonts w:hint="eastAsia"/>
          <w:spacing w:val="6"/>
          <w:szCs w:val="22"/>
        </w:rPr>
        <w:t>實施</w:t>
      </w:r>
      <w:r w:rsidR="0089252D" w:rsidRPr="00C00EAE">
        <w:rPr>
          <w:rFonts w:hint="eastAsia"/>
          <w:spacing w:val="6"/>
          <w:szCs w:val="22"/>
        </w:rPr>
        <w:t>戰</w:t>
      </w:r>
      <w:r w:rsidR="007F530F">
        <w:rPr>
          <w:rFonts w:hint="eastAsia"/>
          <w:spacing w:val="6"/>
          <w:szCs w:val="22"/>
        </w:rPr>
        <w:t>時</w:t>
      </w:r>
      <w:r w:rsidR="0089252D" w:rsidRPr="00C00EAE">
        <w:rPr>
          <w:rFonts w:hint="eastAsia"/>
          <w:spacing w:val="6"/>
          <w:szCs w:val="22"/>
        </w:rPr>
        <w:t>體制的物資管制</w:t>
      </w:r>
    </w:p>
    <w:p w14:paraId="5F9DC2E9" w14:textId="0DB279C6" w:rsidR="005972EE" w:rsidRPr="00C00EAE" w:rsidRDefault="005972EE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D)</w:t>
      </w:r>
      <w:r w:rsidRPr="00C00EAE">
        <w:rPr>
          <w:rFonts w:hint="eastAsia"/>
          <w:spacing w:val="6"/>
          <w:szCs w:val="22"/>
        </w:rPr>
        <w:t>致力臺灣資本主義的開發，促進殖民地現代化</w:t>
      </w:r>
    </w:p>
    <w:p w14:paraId="67EC7115" w14:textId="2ED79145" w:rsidR="008F23E0" w:rsidRPr="000526F1" w:rsidRDefault="00D43E3E" w:rsidP="000526F1">
      <w:pPr>
        <w:pStyle w:val="TIT112pt10216"/>
        <w:spacing w:line="300" w:lineRule="atLeast"/>
        <w:rPr>
          <w:spacing w:val="6"/>
          <w:szCs w:val="22"/>
        </w:rPr>
      </w:pPr>
      <w:r w:rsidRPr="00C00EAE">
        <w:rPr>
          <w:noProof/>
          <w:spacing w:val="6"/>
          <w:szCs w:val="22"/>
        </w:rPr>
        <w:drawing>
          <wp:anchor distT="0" distB="0" distL="114300" distR="114300" simplePos="0" relativeHeight="251650048" behindDoc="1" locked="0" layoutInCell="1" allowOverlap="1" wp14:anchorId="3D6DD065" wp14:editId="558C3149">
            <wp:simplePos x="0" y="0"/>
            <wp:positionH relativeFrom="margin">
              <wp:posOffset>4755515</wp:posOffset>
            </wp:positionH>
            <wp:positionV relativeFrom="margin">
              <wp:posOffset>2260600</wp:posOffset>
            </wp:positionV>
            <wp:extent cx="1179830" cy="1619885"/>
            <wp:effectExtent l="0" t="0" r="1270" b="0"/>
            <wp:wrapTight wrapText="bothSides">
              <wp:wrapPolygon edited="0">
                <wp:start x="0" y="0"/>
                <wp:lineTo x="0" y="21338"/>
                <wp:lineTo x="21274" y="21338"/>
                <wp:lineTo x="21274" y="0"/>
                <wp:lineTo x="0" y="0"/>
              </wp:wrapPolygon>
            </wp:wrapTight>
            <wp:docPr id="100256396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63960" name="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983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23E0" w:rsidRPr="000526F1">
        <w:rPr>
          <w:rFonts w:hint="eastAsia"/>
          <w:spacing w:val="6"/>
          <w:szCs w:val="22"/>
        </w:rPr>
        <w:t>1</w:t>
      </w:r>
      <w:r w:rsidR="008F23E0" w:rsidRPr="000526F1">
        <w:rPr>
          <w:spacing w:val="6"/>
          <w:szCs w:val="22"/>
        </w:rPr>
        <w:t>0.</w:t>
      </w:r>
      <w:r w:rsidR="00731B86" w:rsidRPr="000526F1">
        <w:rPr>
          <w:spacing w:val="6"/>
          <w:szCs w:val="22"/>
        </w:rPr>
        <w:tab/>
      </w:r>
      <w:r w:rsidR="00FE3E41" w:rsidRPr="000526F1">
        <w:rPr>
          <w:rFonts w:hint="eastAsia"/>
          <w:spacing w:val="6"/>
          <w:szCs w:val="22"/>
        </w:rPr>
        <w:t>右圖是一幅明末的</w:t>
      </w:r>
      <w:r w:rsidR="008F23E0" w:rsidRPr="000526F1">
        <w:rPr>
          <w:rFonts w:hint="eastAsia"/>
          <w:spacing w:val="6"/>
          <w:szCs w:val="22"/>
        </w:rPr>
        <w:t>人像畫</w:t>
      </w:r>
      <w:r w:rsidR="00FE3E41" w:rsidRPr="000526F1">
        <w:rPr>
          <w:rFonts w:hint="eastAsia"/>
          <w:spacing w:val="6"/>
          <w:szCs w:val="22"/>
        </w:rPr>
        <w:t>。這</w:t>
      </w:r>
      <w:r w:rsidR="008F23E0" w:rsidRPr="000526F1">
        <w:rPr>
          <w:rFonts w:hint="eastAsia"/>
          <w:spacing w:val="6"/>
          <w:szCs w:val="22"/>
        </w:rPr>
        <w:t>派畫家描繪人物的面容，個個躍然紙上，性格突出，儀態逼真。他們對疏朗鬚髮的處理，面痣、雀斑質感的描繪刻畫入微</w:t>
      </w:r>
      <w:r w:rsidR="00751581">
        <w:rPr>
          <w:rFonts w:hint="eastAsia"/>
          <w:spacing w:val="6"/>
          <w:szCs w:val="22"/>
        </w:rPr>
        <w:t>；</w:t>
      </w:r>
      <w:r w:rsidR="008F23E0" w:rsidRPr="000526F1">
        <w:rPr>
          <w:rFonts w:hint="eastAsia"/>
          <w:spacing w:val="6"/>
          <w:szCs w:val="22"/>
        </w:rPr>
        <w:t>對老人的龍鍾老態、雞皮鶴髮，更描寫得栩栩如生。</w:t>
      </w:r>
      <w:r w:rsidR="00FE3E41" w:rsidRPr="000526F1">
        <w:rPr>
          <w:rFonts w:hint="eastAsia"/>
          <w:spacing w:val="6"/>
          <w:szCs w:val="22"/>
        </w:rPr>
        <w:t>這種畫法和傳統文人畫以簡單寫意和勾勒線條為主的特色不同。</w:t>
      </w:r>
      <w:r w:rsidR="008F23E0" w:rsidRPr="000526F1">
        <w:rPr>
          <w:rFonts w:hint="eastAsia"/>
          <w:spacing w:val="6"/>
          <w:szCs w:val="22"/>
        </w:rPr>
        <w:t>這種</w:t>
      </w:r>
      <w:r w:rsidR="00C23DD6" w:rsidRPr="000526F1">
        <w:rPr>
          <w:rFonts w:hint="eastAsia"/>
          <w:spacing w:val="6"/>
          <w:szCs w:val="22"/>
        </w:rPr>
        <w:t>轉變</w:t>
      </w:r>
      <w:r w:rsidR="008F23E0" w:rsidRPr="000526F1">
        <w:rPr>
          <w:rFonts w:hint="eastAsia"/>
          <w:spacing w:val="6"/>
          <w:szCs w:val="22"/>
        </w:rPr>
        <w:t>形成的背景為何？</w:t>
      </w:r>
    </w:p>
    <w:p w14:paraId="74BB129C" w14:textId="0A6683F4" w:rsidR="008F23E0" w:rsidRPr="00C00EAE" w:rsidRDefault="008F23E0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Pr="00C00EAE">
        <w:rPr>
          <w:spacing w:val="6"/>
          <w:szCs w:val="22"/>
        </w:rPr>
        <w:t>A)</w:t>
      </w:r>
      <w:r w:rsidRPr="00C00EAE">
        <w:rPr>
          <w:rFonts w:hint="eastAsia"/>
          <w:spacing w:val="6"/>
          <w:szCs w:val="22"/>
        </w:rPr>
        <w:t>考證學風興起，講求實事求是</w:t>
      </w:r>
    </w:p>
    <w:p w14:paraId="47C5DEA9" w14:textId="2F40EF6C" w:rsidR="008F23E0" w:rsidRPr="00C00EAE" w:rsidRDefault="008F23E0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Pr="00C00EAE">
        <w:rPr>
          <w:spacing w:val="6"/>
          <w:szCs w:val="22"/>
        </w:rPr>
        <w:t>B)</w:t>
      </w:r>
      <w:r w:rsidR="0089252D" w:rsidRPr="00C00EAE">
        <w:rPr>
          <w:rFonts w:hint="eastAsia"/>
          <w:spacing w:val="6"/>
          <w:szCs w:val="22"/>
        </w:rPr>
        <w:t>命相風氣流行，重視面容細節</w:t>
      </w:r>
    </w:p>
    <w:p w14:paraId="0CFBDA21" w14:textId="646E406E" w:rsidR="008F23E0" w:rsidRPr="00C00EAE" w:rsidRDefault="008F23E0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Pr="00C00EAE">
        <w:rPr>
          <w:spacing w:val="6"/>
          <w:szCs w:val="22"/>
        </w:rPr>
        <w:t>C)</w:t>
      </w:r>
      <w:r w:rsidRPr="00C00EAE">
        <w:rPr>
          <w:rFonts w:hint="eastAsia"/>
          <w:spacing w:val="6"/>
          <w:szCs w:val="22"/>
        </w:rPr>
        <w:t>商業社會出現，瀰漫</w:t>
      </w:r>
      <w:r w:rsidR="00580AC4" w:rsidRPr="00C00EAE">
        <w:rPr>
          <w:rFonts w:hint="eastAsia"/>
          <w:spacing w:val="6"/>
          <w:szCs w:val="22"/>
        </w:rPr>
        <w:t>現</w:t>
      </w:r>
      <w:r w:rsidR="00751581">
        <w:rPr>
          <w:rFonts w:hint="eastAsia"/>
          <w:spacing w:val="6"/>
          <w:szCs w:val="22"/>
        </w:rPr>
        <w:t>實</w:t>
      </w:r>
      <w:r w:rsidR="00580AC4" w:rsidRPr="00C00EAE">
        <w:rPr>
          <w:rFonts w:hint="eastAsia"/>
          <w:spacing w:val="6"/>
          <w:szCs w:val="22"/>
        </w:rPr>
        <w:t>精神</w:t>
      </w:r>
    </w:p>
    <w:p w14:paraId="34EBEA92" w14:textId="3C781052" w:rsidR="008F23E0" w:rsidRPr="00C00EAE" w:rsidRDefault="008F23E0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Pr="00C00EAE">
        <w:rPr>
          <w:spacing w:val="6"/>
          <w:szCs w:val="22"/>
        </w:rPr>
        <w:t>D)</w:t>
      </w:r>
      <w:r w:rsidR="0089252D" w:rsidRPr="00C00EAE">
        <w:rPr>
          <w:rFonts w:hint="eastAsia"/>
          <w:spacing w:val="6"/>
          <w:szCs w:val="22"/>
        </w:rPr>
        <w:t>西洋畫風</w:t>
      </w:r>
      <w:r w:rsidR="00A459ED" w:rsidRPr="00C00EAE">
        <w:rPr>
          <w:rFonts w:hint="eastAsia"/>
          <w:spacing w:val="6"/>
          <w:szCs w:val="22"/>
        </w:rPr>
        <w:t>影響</w:t>
      </w:r>
      <w:r w:rsidR="0089252D" w:rsidRPr="00C00EAE">
        <w:rPr>
          <w:rFonts w:hint="eastAsia"/>
          <w:spacing w:val="6"/>
          <w:szCs w:val="22"/>
        </w:rPr>
        <w:t>，</w:t>
      </w:r>
      <w:r w:rsidR="00367FE3" w:rsidRPr="00C00EAE">
        <w:rPr>
          <w:rFonts w:hint="eastAsia"/>
          <w:spacing w:val="6"/>
          <w:szCs w:val="22"/>
        </w:rPr>
        <w:t>展現</w:t>
      </w:r>
      <w:r w:rsidR="0089252D" w:rsidRPr="00C00EAE">
        <w:rPr>
          <w:rFonts w:hint="eastAsia"/>
          <w:spacing w:val="6"/>
          <w:szCs w:val="22"/>
        </w:rPr>
        <w:t>寫實</w:t>
      </w:r>
      <w:r w:rsidR="00580AC4" w:rsidRPr="00C00EAE">
        <w:rPr>
          <w:rFonts w:hint="eastAsia"/>
          <w:spacing w:val="6"/>
          <w:szCs w:val="22"/>
        </w:rPr>
        <w:t>技巧</w:t>
      </w:r>
    </w:p>
    <w:p w14:paraId="63EF200F" w14:textId="77777777" w:rsidR="00EB7AA3" w:rsidRDefault="00EB7AA3" w:rsidP="00125040">
      <w:pPr>
        <w:pStyle w:val="TIT112pt10216"/>
        <w:spacing w:beforeLines="0" w:before="0" w:line="295" w:lineRule="atLeast"/>
        <w:rPr>
          <w:spacing w:val="6"/>
          <w:szCs w:val="22"/>
        </w:rPr>
      </w:pPr>
    </w:p>
    <w:p w14:paraId="17AB1FA3" w14:textId="08774DC4" w:rsidR="00D43E3E" w:rsidRPr="000526F1" w:rsidRDefault="00D43E3E" w:rsidP="00D43E3E">
      <w:pPr>
        <w:pStyle w:val="TIT112pt10216"/>
        <w:spacing w:line="295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t>1</w:t>
      </w:r>
      <w:r>
        <w:rPr>
          <w:rFonts w:hint="eastAsia"/>
          <w:spacing w:val="6"/>
          <w:szCs w:val="22"/>
        </w:rPr>
        <w:t>1</w:t>
      </w:r>
      <w:r w:rsidRPr="000526F1">
        <w:rPr>
          <w:spacing w:val="6"/>
          <w:szCs w:val="22"/>
        </w:rPr>
        <w:t>.</w:t>
      </w:r>
      <w:r w:rsidRPr="000526F1">
        <w:rPr>
          <w:spacing w:val="6"/>
          <w:szCs w:val="22"/>
        </w:rPr>
        <w:tab/>
        <w:t>1980</w:t>
      </w:r>
      <w:r w:rsidRPr="000526F1">
        <w:rPr>
          <w:rFonts w:hint="eastAsia"/>
          <w:spacing w:val="6"/>
          <w:szCs w:val="22"/>
        </w:rPr>
        <w:t>年代香港發展為重要金融及證券交易中心，證券經紀人、保險掮客、商人與銀行家在此聚集。他們十分活躍，與世界各地聯繫密切，討論匯率、指數等問題。這種情況與下列何者最相關？</w:t>
      </w:r>
    </w:p>
    <w:p w14:paraId="1AE97AFF" w14:textId="785A14B5" w:rsidR="00D43E3E" w:rsidRPr="000526F1" w:rsidRDefault="00D43E3E" w:rsidP="00D43E3E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A)</w:t>
      </w:r>
      <w:r w:rsidRPr="000526F1">
        <w:rPr>
          <w:rFonts w:hint="eastAsia"/>
          <w:color w:val="000000" w:themeColor="text1"/>
          <w:spacing w:val="6"/>
          <w:szCs w:val="22"/>
        </w:rPr>
        <w:t>中國改革開放，需透過香港取得資金</w:t>
      </w:r>
      <w:r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B)</w:t>
      </w:r>
      <w:r w:rsidRPr="000526F1">
        <w:rPr>
          <w:rFonts w:hint="eastAsia"/>
          <w:color w:val="000000" w:themeColor="text1"/>
          <w:spacing w:val="6"/>
          <w:szCs w:val="22"/>
        </w:rPr>
        <w:t>倫敦經濟蕭條，金融中心轉移至香港</w:t>
      </w:r>
    </w:p>
    <w:p w14:paraId="0A2046C2" w14:textId="32D96382" w:rsidR="00D43E3E" w:rsidRPr="000526F1" w:rsidRDefault="00D43E3E" w:rsidP="00D43E3E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C)</w:t>
      </w:r>
      <w:r w:rsidRPr="000526F1">
        <w:rPr>
          <w:rFonts w:hint="eastAsia"/>
          <w:color w:val="000000" w:themeColor="text1"/>
          <w:spacing w:val="6"/>
          <w:szCs w:val="22"/>
        </w:rPr>
        <w:t>九七大限將至，英國政府欲改造香港</w:t>
      </w:r>
      <w:r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D)</w:t>
      </w:r>
      <w:r w:rsidRPr="000526F1">
        <w:rPr>
          <w:rFonts w:hint="eastAsia"/>
          <w:color w:val="000000" w:themeColor="text1"/>
          <w:spacing w:val="6"/>
          <w:szCs w:val="22"/>
        </w:rPr>
        <w:t>美中關係緊張，商人將資金撤往香港</w:t>
      </w:r>
    </w:p>
    <w:p w14:paraId="7D8562F9" w14:textId="097CDBCF" w:rsidR="0067489F" w:rsidRPr="000526F1" w:rsidRDefault="008F23E0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12</w:t>
      </w:r>
      <w:r w:rsidR="00983A20"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67489F" w:rsidRPr="000526F1">
        <w:rPr>
          <w:rFonts w:hint="eastAsia"/>
          <w:spacing w:val="6"/>
          <w:szCs w:val="22"/>
        </w:rPr>
        <w:t>歷史課堂上</w:t>
      </w:r>
      <w:r w:rsidR="00892F4F" w:rsidRPr="000526F1">
        <w:rPr>
          <w:rFonts w:hint="eastAsia"/>
          <w:spacing w:val="6"/>
          <w:szCs w:val="22"/>
        </w:rPr>
        <w:t>，</w:t>
      </w:r>
      <w:r w:rsidR="0067489F" w:rsidRPr="000526F1">
        <w:rPr>
          <w:rFonts w:hint="eastAsia"/>
          <w:spacing w:val="6"/>
          <w:szCs w:val="22"/>
        </w:rPr>
        <w:t>老師要求學生</w:t>
      </w:r>
      <w:r w:rsidR="00892F4F" w:rsidRPr="000526F1">
        <w:rPr>
          <w:rFonts w:hint="eastAsia"/>
          <w:spacing w:val="6"/>
          <w:szCs w:val="22"/>
        </w:rPr>
        <w:t>以</w:t>
      </w:r>
      <w:r w:rsidR="0067489F" w:rsidRPr="000526F1">
        <w:rPr>
          <w:rFonts w:hint="eastAsia"/>
          <w:spacing w:val="6"/>
          <w:szCs w:val="22"/>
        </w:rPr>
        <w:t>「某一場衝突」</w:t>
      </w:r>
      <w:r w:rsidR="00892F4F" w:rsidRPr="000526F1">
        <w:rPr>
          <w:rFonts w:hint="eastAsia"/>
          <w:spacing w:val="6"/>
          <w:szCs w:val="22"/>
        </w:rPr>
        <w:t>為</w:t>
      </w:r>
      <w:r w:rsidR="0067489F" w:rsidRPr="000526F1">
        <w:rPr>
          <w:rFonts w:hint="eastAsia"/>
          <w:spacing w:val="6"/>
          <w:szCs w:val="22"/>
        </w:rPr>
        <w:t>主題</w:t>
      </w:r>
      <w:r w:rsidR="000067BF" w:rsidRPr="000526F1">
        <w:rPr>
          <w:rFonts w:hint="eastAsia"/>
          <w:spacing w:val="6"/>
          <w:szCs w:val="22"/>
        </w:rPr>
        <w:t>作報告</w:t>
      </w:r>
      <w:r w:rsidR="0067489F" w:rsidRPr="000526F1">
        <w:rPr>
          <w:rFonts w:hint="eastAsia"/>
          <w:spacing w:val="6"/>
          <w:szCs w:val="22"/>
        </w:rPr>
        <w:t>，學生根據探究主題找到兩則資料，都是淡水英國領事館周知在臺</w:t>
      </w:r>
      <w:r w:rsidR="00892F4F" w:rsidRPr="000526F1">
        <w:rPr>
          <w:rFonts w:hint="eastAsia"/>
          <w:spacing w:val="6"/>
          <w:szCs w:val="22"/>
        </w:rPr>
        <w:t>英國</w:t>
      </w:r>
      <w:r w:rsidR="0067489F" w:rsidRPr="000526F1">
        <w:rPr>
          <w:rFonts w:hint="eastAsia"/>
          <w:spacing w:val="6"/>
          <w:szCs w:val="22"/>
        </w:rPr>
        <w:t>僑民的通告：</w:t>
      </w:r>
    </w:p>
    <w:p w14:paraId="0132E412" w14:textId="5772FA38" w:rsidR="0067489F" w:rsidRPr="00C00EAE" w:rsidRDefault="0067489F" w:rsidP="00C00EAE">
      <w:pPr>
        <w:pStyle w:val="afb"/>
        <w:spacing w:line="300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通告</w:t>
      </w:r>
      <w:r w:rsidR="006C3983" w:rsidRPr="00C00EAE">
        <w:rPr>
          <w:rFonts w:hint="eastAsia"/>
          <w:color w:val="000000" w:themeColor="text1"/>
          <w:spacing w:val="6"/>
          <w:sz w:val="22"/>
          <w:szCs w:val="22"/>
        </w:rPr>
        <w:t>一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：清朝官員同意重開基隆煤務局，但該官員表示</w:t>
      </w:r>
      <w:r w:rsidR="00EC7B05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="00783AA5" w:rsidRPr="00C00EAE">
        <w:rPr>
          <w:rFonts w:hint="eastAsia"/>
          <w:color w:val="000000" w:themeColor="text1"/>
          <w:spacing w:val="6"/>
          <w:sz w:val="22"/>
          <w:szCs w:val="22"/>
        </w:rPr>
        <w:t>依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目前基隆</w:t>
      </w:r>
      <w:r w:rsidR="00892F4F" w:rsidRPr="00C00EAE">
        <w:rPr>
          <w:rFonts w:hint="eastAsia"/>
          <w:color w:val="000000" w:themeColor="text1"/>
          <w:spacing w:val="6"/>
          <w:sz w:val="22"/>
          <w:szCs w:val="22"/>
        </w:rPr>
        <w:t>的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情</w:t>
      </w:r>
      <w:r w:rsidR="00892F4F" w:rsidRPr="00C00EAE">
        <w:rPr>
          <w:rFonts w:hint="eastAsia"/>
          <w:color w:val="000000" w:themeColor="text1"/>
          <w:spacing w:val="6"/>
          <w:sz w:val="22"/>
          <w:szCs w:val="22"/>
        </w:rPr>
        <w:t>勢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可能無法立即</w:t>
      </w:r>
      <w:r w:rsidR="00892F4F" w:rsidRPr="00C00EAE">
        <w:rPr>
          <w:rFonts w:hint="eastAsia"/>
          <w:color w:val="000000" w:themeColor="text1"/>
          <w:spacing w:val="6"/>
          <w:sz w:val="22"/>
          <w:szCs w:val="22"/>
        </w:rPr>
        <w:t>開始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採礦作業。</w:t>
      </w:r>
    </w:p>
    <w:p w14:paraId="18643286" w14:textId="053C4272" w:rsidR="0067489F" w:rsidRPr="00C00EAE" w:rsidRDefault="0067489F" w:rsidP="00C00EAE">
      <w:pPr>
        <w:pStyle w:val="afb"/>
        <w:spacing w:line="300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通告</w:t>
      </w:r>
      <w:r w:rsidR="006C3983" w:rsidRPr="00C00EAE">
        <w:rPr>
          <w:rFonts w:hint="eastAsia"/>
          <w:color w:val="000000" w:themeColor="text1"/>
          <w:spacing w:val="6"/>
          <w:sz w:val="22"/>
          <w:szCs w:val="22"/>
        </w:rPr>
        <w:t>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：本館頃接臺北同知諭令，希望勒束英僑</w:t>
      </w:r>
      <w:r w:rsidR="00892F4F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暫時勿到鄉下旅行，以策安全。</w:t>
      </w:r>
    </w:p>
    <w:p w14:paraId="56F30A0F" w14:textId="6254BE06" w:rsidR="0067489F" w:rsidRPr="00C00EAE" w:rsidRDefault="006C3983" w:rsidP="00C00EAE">
      <w:pPr>
        <w:pStyle w:val="afb"/>
        <w:spacing w:line="300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從</w:t>
      </w:r>
      <w:r w:rsidR="0067489F" w:rsidRPr="00C00EAE">
        <w:rPr>
          <w:rFonts w:hint="eastAsia"/>
          <w:color w:val="000000" w:themeColor="text1"/>
          <w:spacing w:val="6"/>
          <w:sz w:val="22"/>
          <w:szCs w:val="22"/>
        </w:rPr>
        <w:t>兩則資料內容判斷，「某一場衝突」最可能是</w:t>
      </w:r>
      <w:r w:rsidR="00892F4F" w:rsidRPr="00C00EAE">
        <w:rPr>
          <w:rFonts w:hint="eastAsia"/>
          <w:color w:val="000000" w:themeColor="text1"/>
          <w:spacing w:val="6"/>
          <w:sz w:val="22"/>
          <w:szCs w:val="22"/>
        </w:rPr>
        <w:t>指</w:t>
      </w:r>
      <w:r w:rsidR="0067489F" w:rsidRPr="00C00EAE">
        <w:rPr>
          <w:rFonts w:hint="eastAsia"/>
          <w:color w:val="000000" w:themeColor="text1"/>
          <w:spacing w:val="6"/>
          <w:sz w:val="22"/>
          <w:szCs w:val="22"/>
        </w:rPr>
        <w:t>：</w:t>
      </w:r>
    </w:p>
    <w:p w14:paraId="44D5BC73" w14:textId="14463A8D" w:rsidR="0067489F" w:rsidRPr="000526F1" w:rsidRDefault="0067489F" w:rsidP="000526F1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t>(</w:t>
      </w:r>
      <w:r w:rsidRPr="000526F1">
        <w:rPr>
          <w:spacing w:val="6"/>
          <w:szCs w:val="22"/>
        </w:rPr>
        <w:t>A)</w:t>
      </w:r>
      <w:r w:rsidRPr="000526F1">
        <w:rPr>
          <w:rFonts w:hint="eastAsia"/>
          <w:spacing w:val="6"/>
          <w:szCs w:val="22"/>
        </w:rPr>
        <w:t>鴉片戰爭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B)</w:t>
      </w:r>
      <w:r w:rsidRPr="000526F1">
        <w:rPr>
          <w:rFonts w:hint="eastAsia"/>
          <w:spacing w:val="6"/>
          <w:szCs w:val="22"/>
        </w:rPr>
        <w:t>英法聯軍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C</w:t>
      </w:r>
      <w:r w:rsidRPr="000526F1">
        <w:rPr>
          <w:rFonts w:hint="eastAsia"/>
          <w:spacing w:val="6"/>
          <w:szCs w:val="22"/>
        </w:rPr>
        <w:t>)</w:t>
      </w:r>
      <w:r w:rsidRPr="000526F1">
        <w:rPr>
          <w:rFonts w:hint="eastAsia"/>
          <w:spacing w:val="6"/>
          <w:szCs w:val="22"/>
        </w:rPr>
        <w:t>中法戰爭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(</w:t>
      </w:r>
      <w:r w:rsidRPr="000526F1">
        <w:rPr>
          <w:spacing w:val="6"/>
          <w:szCs w:val="22"/>
        </w:rPr>
        <w:t>D</w:t>
      </w:r>
      <w:r w:rsidRPr="000526F1">
        <w:rPr>
          <w:rFonts w:hint="eastAsia"/>
          <w:spacing w:val="6"/>
          <w:szCs w:val="22"/>
        </w:rPr>
        <w:t>)</w:t>
      </w:r>
      <w:r w:rsidRPr="000526F1">
        <w:rPr>
          <w:rFonts w:hint="eastAsia"/>
          <w:spacing w:val="6"/>
          <w:szCs w:val="22"/>
        </w:rPr>
        <w:t>甲午戰爭</w:t>
      </w:r>
    </w:p>
    <w:p w14:paraId="14FE9351" w14:textId="784F0ACE" w:rsidR="00751581" w:rsidRPr="000526F1" w:rsidRDefault="008F23E0" w:rsidP="0075158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13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學者描述某地區的歷史與人口結構發展：該地見證了華人的快速遷入。華人</w:t>
      </w:r>
      <w:r w:rsidR="001B1005" w:rsidRPr="000526F1">
        <w:rPr>
          <w:rFonts w:hint="eastAsia"/>
          <w:spacing w:val="6"/>
          <w:szCs w:val="22"/>
        </w:rPr>
        <w:t>不見得</w:t>
      </w:r>
      <w:r w:rsidRPr="000526F1">
        <w:rPr>
          <w:rFonts w:hint="eastAsia"/>
          <w:spacing w:val="6"/>
          <w:szCs w:val="22"/>
        </w:rPr>
        <w:t>都在礦場或都市生活，許多人種稻、種菜，或者經營小橡膠園。外來人中還有來自印度與斯里蘭卡</w:t>
      </w:r>
      <w:r w:rsidR="00E74A93" w:rsidRPr="000526F1">
        <w:rPr>
          <w:rFonts w:hint="eastAsia"/>
          <w:spacing w:val="6"/>
          <w:szCs w:val="22"/>
        </w:rPr>
        <w:t>的勞工</w:t>
      </w:r>
      <w:r w:rsidRPr="000526F1">
        <w:rPr>
          <w:rFonts w:hint="eastAsia"/>
          <w:spacing w:val="6"/>
          <w:szCs w:val="22"/>
        </w:rPr>
        <w:t>，他們或為契約工人，或者擔任公務人員</w:t>
      </w:r>
      <w:r w:rsidR="00751581">
        <w:rPr>
          <w:rFonts w:hint="eastAsia"/>
          <w:spacing w:val="6"/>
          <w:szCs w:val="22"/>
        </w:rPr>
        <w:t>；</w:t>
      </w:r>
      <w:r w:rsidRPr="000526F1">
        <w:rPr>
          <w:rFonts w:hint="eastAsia"/>
          <w:spacing w:val="6"/>
          <w:szCs w:val="22"/>
        </w:rPr>
        <w:t>也有來自蘇門答臘與爪哇的移民，但</w:t>
      </w:r>
      <w:r w:rsidR="005B744F">
        <w:rPr>
          <w:rFonts w:hint="eastAsia"/>
          <w:spacing w:val="6"/>
          <w:szCs w:val="22"/>
        </w:rPr>
        <w:t>比不上</w:t>
      </w:r>
      <w:r w:rsidRPr="000526F1">
        <w:rPr>
          <w:rFonts w:hint="eastAsia"/>
          <w:spacing w:val="6"/>
          <w:szCs w:val="22"/>
        </w:rPr>
        <w:t>華人與印度人的增加。依據你的歷史知識，</w:t>
      </w:r>
      <w:r w:rsidR="00751581">
        <w:rPr>
          <w:rFonts w:hint="eastAsia"/>
          <w:spacing w:val="6"/>
          <w:szCs w:val="22"/>
        </w:rPr>
        <w:t>某地區</w:t>
      </w:r>
      <w:r w:rsidRPr="000526F1">
        <w:rPr>
          <w:rFonts w:hint="eastAsia"/>
          <w:spacing w:val="6"/>
          <w:szCs w:val="22"/>
        </w:rPr>
        <w:t>最可能是</w:t>
      </w:r>
      <w:r w:rsidR="00751581">
        <w:rPr>
          <w:rFonts w:hint="eastAsia"/>
          <w:spacing w:val="6"/>
          <w:szCs w:val="22"/>
        </w:rPr>
        <w:t>：</w:t>
      </w:r>
    </w:p>
    <w:p w14:paraId="537B7A88" w14:textId="445C33D5" w:rsidR="008F23E0" w:rsidRPr="008D0AD9" w:rsidRDefault="008F23E0" w:rsidP="008D0AD9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8D0AD9">
        <w:rPr>
          <w:spacing w:val="6"/>
          <w:szCs w:val="22"/>
        </w:rPr>
        <w:t>(A)</w:t>
      </w:r>
      <w:r w:rsidR="0089252D" w:rsidRPr="008D0AD9">
        <w:rPr>
          <w:spacing w:val="6"/>
          <w:szCs w:val="22"/>
        </w:rPr>
        <w:t>馬來半島</w:t>
      </w:r>
      <w:r w:rsidR="00731B86" w:rsidRPr="008D0AD9">
        <w:rPr>
          <w:spacing w:val="6"/>
          <w:szCs w:val="22"/>
        </w:rPr>
        <w:tab/>
      </w:r>
      <w:r w:rsidRPr="008D0AD9">
        <w:rPr>
          <w:spacing w:val="6"/>
          <w:szCs w:val="22"/>
        </w:rPr>
        <w:t>(B)</w:t>
      </w:r>
      <w:r w:rsidRPr="008D0AD9">
        <w:rPr>
          <w:spacing w:val="6"/>
          <w:szCs w:val="22"/>
        </w:rPr>
        <w:t>澳大利亞</w:t>
      </w:r>
      <w:r w:rsidR="00731B86" w:rsidRPr="008D0AD9">
        <w:rPr>
          <w:spacing w:val="6"/>
          <w:szCs w:val="22"/>
        </w:rPr>
        <w:tab/>
      </w:r>
      <w:r w:rsidRPr="008D0AD9">
        <w:rPr>
          <w:spacing w:val="6"/>
          <w:szCs w:val="22"/>
        </w:rPr>
        <w:t>(C)</w:t>
      </w:r>
      <w:r w:rsidRPr="008D0AD9">
        <w:rPr>
          <w:spacing w:val="6"/>
          <w:szCs w:val="22"/>
        </w:rPr>
        <w:t>美國加州</w:t>
      </w:r>
      <w:r w:rsidR="00731B86" w:rsidRPr="008D0AD9">
        <w:rPr>
          <w:spacing w:val="6"/>
          <w:szCs w:val="22"/>
        </w:rPr>
        <w:tab/>
      </w:r>
      <w:r w:rsidRPr="008D0AD9">
        <w:rPr>
          <w:spacing w:val="6"/>
          <w:szCs w:val="22"/>
        </w:rPr>
        <w:t>(D)</w:t>
      </w:r>
      <w:r w:rsidR="0089252D" w:rsidRPr="008D0AD9">
        <w:rPr>
          <w:spacing w:val="6"/>
          <w:szCs w:val="22"/>
        </w:rPr>
        <w:t>非洲東部</w:t>
      </w:r>
    </w:p>
    <w:p w14:paraId="56E745E9" w14:textId="03B6F1B7" w:rsidR="008F23E0" w:rsidRPr="000526F1" w:rsidRDefault="008F23E0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14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一位歷史家討論第二次世界大戰對英國女權的影響：這次戰爭的經驗，證明女性在工作上取代男性是完全可能，現代科技使</w:t>
      </w:r>
      <w:r w:rsidR="001B1005" w:rsidRPr="000526F1">
        <w:rPr>
          <w:rFonts w:hint="eastAsia"/>
          <w:spacing w:val="6"/>
          <w:szCs w:val="22"/>
        </w:rPr>
        <w:t>得</w:t>
      </w:r>
      <w:r w:rsidRPr="000526F1">
        <w:rPr>
          <w:rFonts w:hint="eastAsia"/>
          <w:spacing w:val="6"/>
          <w:szCs w:val="22"/>
        </w:rPr>
        <w:t>純粹</w:t>
      </w:r>
      <w:r w:rsidR="00EC7B05" w:rsidRPr="000526F1">
        <w:rPr>
          <w:rFonts w:hint="eastAsia"/>
          <w:spacing w:val="6"/>
          <w:szCs w:val="22"/>
        </w:rPr>
        <w:t>運用</w:t>
      </w:r>
      <w:r w:rsidRPr="000526F1">
        <w:rPr>
          <w:rFonts w:hint="eastAsia"/>
          <w:spacing w:val="6"/>
          <w:szCs w:val="22"/>
        </w:rPr>
        <w:t>體力從事工業方面的工作</w:t>
      </w:r>
      <w:r w:rsidR="00EC7B05" w:rsidRPr="000526F1">
        <w:rPr>
          <w:rFonts w:hint="eastAsia"/>
          <w:spacing w:val="6"/>
          <w:szCs w:val="22"/>
        </w:rPr>
        <w:t>，</w:t>
      </w:r>
      <w:r w:rsidRPr="000526F1">
        <w:rPr>
          <w:rFonts w:hint="eastAsia"/>
          <w:spacing w:val="6"/>
          <w:szCs w:val="22"/>
        </w:rPr>
        <w:t>不</w:t>
      </w:r>
      <w:r w:rsidR="00EC7B05" w:rsidRPr="000526F1">
        <w:rPr>
          <w:rFonts w:hint="eastAsia"/>
          <w:spacing w:val="6"/>
          <w:szCs w:val="22"/>
        </w:rPr>
        <w:t>像</w:t>
      </w:r>
      <w:r w:rsidRPr="000526F1">
        <w:rPr>
          <w:rFonts w:hint="eastAsia"/>
          <w:spacing w:val="6"/>
          <w:szCs w:val="22"/>
        </w:rPr>
        <w:t>過去那麼重要。</w:t>
      </w:r>
      <w:r w:rsidR="00751581">
        <w:rPr>
          <w:rFonts w:hint="eastAsia"/>
          <w:spacing w:val="6"/>
          <w:szCs w:val="22"/>
        </w:rPr>
        <w:t>在此</w:t>
      </w:r>
      <w:r w:rsidRPr="000526F1">
        <w:rPr>
          <w:rFonts w:hint="eastAsia"/>
          <w:spacing w:val="6"/>
          <w:szCs w:val="22"/>
        </w:rPr>
        <w:t>脈絡</w:t>
      </w:r>
      <w:r w:rsidR="00751581">
        <w:rPr>
          <w:rFonts w:hint="eastAsia"/>
          <w:spacing w:val="6"/>
          <w:szCs w:val="22"/>
        </w:rPr>
        <w:t>下</w:t>
      </w:r>
      <w:r w:rsidRPr="000526F1">
        <w:rPr>
          <w:rFonts w:hint="eastAsia"/>
          <w:spacing w:val="6"/>
          <w:szCs w:val="22"/>
        </w:rPr>
        <w:t>，這位史家指出：如果說，第一次世界大戰結束時，婦女獲得權利的象徵是</w:t>
      </w:r>
      <w:r w:rsidRPr="00D17645">
        <w:rPr>
          <w:rFonts w:hint="eastAsia"/>
          <w:spacing w:val="6"/>
          <w:szCs w:val="22"/>
          <w:u w:val="single"/>
        </w:rPr>
        <w:t xml:space="preserve"> </w:t>
      </w:r>
      <w:r w:rsidRPr="00D17645">
        <w:rPr>
          <w:rFonts w:hint="eastAsia"/>
          <w:spacing w:val="6"/>
          <w:szCs w:val="22"/>
          <w:u w:val="single"/>
        </w:rPr>
        <w:t>（甲）</w:t>
      </w:r>
      <w:r w:rsidRPr="00D17645">
        <w:rPr>
          <w:rFonts w:hint="eastAsia"/>
          <w:spacing w:val="6"/>
          <w:szCs w:val="22"/>
          <w:u w:val="single"/>
        </w:rPr>
        <w:t xml:space="preserve"> </w:t>
      </w:r>
      <w:r w:rsidRPr="000526F1">
        <w:rPr>
          <w:rFonts w:hint="eastAsia"/>
          <w:spacing w:val="6"/>
          <w:szCs w:val="22"/>
        </w:rPr>
        <w:t>。那麼，第二次世界大戰後，婦女爭取權利的象徵乃是</w:t>
      </w:r>
      <w:r w:rsidRPr="00D17645">
        <w:rPr>
          <w:rFonts w:hint="eastAsia"/>
          <w:spacing w:val="6"/>
          <w:szCs w:val="22"/>
          <w:u w:val="single"/>
        </w:rPr>
        <w:t xml:space="preserve"> </w:t>
      </w:r>
      <w:r w:rsidRPr="00D17645">
        <w:rPr>
          <w:rFonts w:hint="eastAsia"/>
          <w:spacing w:val="6"/>
          <w:szCs w:val="22"/>
          <w:u w:val="single"/>
        </w:rPr>
        <w:t>（乙）</w:t>
      </w:r>
      <w:r w:rsidRPr="00D17645">
        <w:rPr>
          <w:rFonts w:hint="eastAsia"/>
          <w:spacing w:val="6"/>
          <w:szCs w:val="22"/>
          <w:u w:val="single"/>
        </w:rPr>
        <w:t xml:space="preserve"> </w:t>
      </w:r>
      <w:r w:rsidRPr="000526F1">
        <w:rPr>
          <w:rFonts w:hint="eastAsia"/>
          <w:spacing w:val="6"/>
          <w:szCs w:val="22"/>
        </w:rPr>
        <w:t>。</w:t>
      </w:r>
    </w:p>
    <w:p w14:paraId="004CF2A5" w14:textId="77777777" w:rsidR="00D43E3E" w:rsidRDefault="008F23E0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rFonts w:hint="eastAsia"/>
          <w:color w:val="000000" w:themeColor="text1"/>
          <w:spacing w:val="6"/>
          <w:szCs w:val="22"/>
        </w:rPr>
        <w:t>(</w:t>
      </w:r>
      <w:r w:rsidRPr="000526F1">
        <w:rPr>
          <w:color w:val="000000" w:themeColor="text1"/>
          <w:spacing w:val="6"/>
          <w:szCs w:val="22"/>
        </w:rPr>
        <w:t>A)</w:t>
      </w:r>
      <w:r w:rsidRPr="000526F1">
        <w:rPr>
          <w:rFonts w:hint="eastAsia"/>
          <w:color w:val="000000" w:themeColor="text1"/>
          <w:spacing w:val="6"/>
          <w:szCs w:val="22"/>
        </w:rPr>
        <w:t>甲：投票權；乙：同工同酬權</w:t>
      </w:r>
      <w:r w:rsidR="000526F1">
        <w:rPr>
          <w:color w:val="000000" w:themeColor="text1"/>
          <w:spacing w:val="6"/>
          <w:szCs w:val="22"/>
        </w:rPr>
        <w:tab/>
      </w:r>
    </w:p>
    <w:p w14:paraId="0B22992A" w14:textId="0CD91D7D" w:rsidR="008F23E0" w:rsidRPr="000526F1" w:rsidRDefault="008F23E0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rFonts w:hint="eastAsia"/>
          <w:color w:val="000000" w:themeColor="text1"/>
          <w:spacing w:val="6"/>
          <w:szCs w:val="22"/>
        </w:rPr>
        <w:t>(</w:t>
      </w:r>
      <w:r w:rsidRPr="000526F1">
        <w:rPr>
          <w:color w:val="000000" w:themeColor="text1"/>
          <w:spacing w:val="6"/>
          <w:szCs w:val="22"/>
        </w:rPr>
        <w:t>B)</w:t>
      </w:r>
      <w:r w:rsidRPr="000526F1">
        <w:rPr>
          <w:rFonts w:hint="eastAsia"/>
          <w:color w:val="000000" w:themeColor="text1"/>
          <w:spacing w:val="6"/>
          <w:szCs w:val="22"/>
        </w:rPr>
        <w:t>甲：離婚權；乙：子女撫養權</w:t>
      </w:r>
    </w:p>
    <w:p w14:paraId="1F61D0C3" w14:textId="77777777" w:rsidR="00D43E3E" w:rsidRDefault="008F23E0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C)</w:t>
      </w:r>
      <w:r w:rsidRPr="000526F1">
        <w:rPr>
          <w:rFonts w:hint="eastAsia"/>
          <w:color w:val="000000" w:themeColor="text1"/>
          <w:spacing w:val="6"/>
          <w:szCs w:val="22"/>
        </w:rPr>
        <w:t>甲：墮胎權；乙：身體自主權</w:t>
      </w:r>
      <w:r w:rsidR="000526F1">
        <w:rPr>
          <w:color w:val="000000" w:themeColor="text1"/>
          <w:spacing w:val="6"/>
          <w:szCs w:val="22"/>
        </w:rPr>
        <w:tab/>
      </w:r>
    </w:p>
    <w:p w14:paraId="7C08F3F6" w14:textId="06928B3B" w:rsidR="00D43E3E" w:rsidRDefault="008F23E0" w:rsidP="00D43E3E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lang w:val="zh-TW"/>
        </w:rPr>
      </w:pPr>
      <w:r w:rsidRPr="000526F1">
        <w:rPr>
          <w:color w:val="000000" w:themeColor="text1"/>
          <w:spacing w:val="6"/>
          <w:szCs w:val="22"/>
        </w:rPr>
        <w:t>(D)</w:t>
      </w:r>
      <w:r w:rsidRPr="000526F1">
        <w:rPr>
          <w:rFonts w:hint="eastAsia"/>
          <w:color w:val="000000" w:themeColor="text1"/>
          <w:spacing w:val="6"/>
          <w:szCs w:val="22"/>
        </w:rPr>
        <w:t>甲：工作權；乙：</w:t>
      </w:r>
      <w:r w:rsidR="00367FE3" w:rsidRPr="000526F1">
        <w:rPr>
          <w:rFonts w:hint="eastAsia"/>
          <w:color w:val="000000" w:themeColor="text1"/>
          <w:spacing w:val="6"/>
          <w:szCs w:val="22"/>
        </w:rPr>
        <w:t>婦女參政</w:t>
      </w:r>
      <w:r w:rsidRPr="000526F1">
        <w:rPr>
          <w:rFonts w:hint="eastAsia"/>
          <w:color w:val="000000" w:themeColor="text1"/>
          <w:spacing w:val="6"/>
          <w:szCs w:val="22"/>
        </w:rPr>
        <w:t>權</w:t>
      </w:r>
      <w:r w:rsidR="00D43E3E">
        <w:rPr>
          <w:spacing w:val="6"/>
          <w:szCs w:val="22"/>
        </w:rPr>
        <w:br w:type="page"/>
      </w:r>
    </w:p>
    <w:p w14:paraId="72643693" w14:textId="718AFC96" w:rsidR="00C10D31" w:rsidRPr="000526F1" w:rsidRDefault="008F23E0" w:rsidP="00D43E3E">
      <w:pPr>
        <w:pStyle w:val="TIT112pt10216"/>
        <w:spacing w:line="295" w:lineRule="atLeast"/>
        <w:rPr>
          <w:spacing w:val="6"/>
          <w:szCs w:val="22"/>
        </w:rPr>
      </w:pPr>
      <w:r w:rsidRPr="000526F1">
        <w:rPr>
          <w:spacing w:val="6"/>
          <w:szCs w:val="22"/>
        </w:rPr>
        <w:lastRenderedPageBreak/>
        <w:t>15</w:t>
      </w:r>
      <w:r w:rsidR="000E0E4D"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C10D31" w:rsidRPr="000526F1">
        <w:rPr>
          <w:spacing w:val="6"/>
          <w:szCs w:val="22"/>
        </w:rPr>
        <w:t>神農是</w:t>
      </w:r>
      <w:r w:rsidR="00C10D31" w:rsidRPr="000526F1">
        <w:rPr>
          <w:rFonts w:hint="eastAsia"/>
          <w:spacing w:val="6"/>
          <w:szCs w:val="22"/>
        </w:rPr>
        <w:t>古代</w:t>
      </w:r>
      <w:r w:rsidR="00C10D31" w:rsidRPr="000526F1">
        <w:rPr>
          <w:spacing w:val="6"/>
          <w:szCs w:val="22"/>
        </w:rPr>
        <w:t>中國傳說</w:t>
      </w:r>
      <w:r w:rsidR="00C10D31" w:rsidRPr="000526F1">
        <w:rPr>
          <w:rFonts w:hint="eastAsia"/>
          <w:spacing w:val="6"/>
          <w:szCs w:val="22"/>
        </w:rPr>
        <w:t>中</w:t>
      </w:r>
      <w:r w:rsidR="00C10D31" w:rsidRPr="000526F1">
        <w:rPr>
          <w:spacing w:val="6"/>
          <w:szCs w:val="22"/>
        </w:rPr>
        <w:t>的三皇五帝之一，中國人</w:t>
      </w:r>
      <w:r w:rsidR="00C10D31" w:rsidRPr="000526F1">
        <w:rPr>
          <w:rFonts w:hint="eastAsia"/>
          <w:spacing w:val="6"/>
          <w:szCs w:val="22"/>
        </w:rPr>
        <w:t>奉為農神及藥神。十二世紀以後，神農信仰隨商人、移民傳至日本，並在十七到十九世紀的德川時代達到高峰</w:t>
      </w:r>
      <w:r w:rsidR="00751581">
        <w:rPr>
          <w:rFonts w:hint="eastAsia"/>
          <w:spacing w:val="6"/>
          <w:szCs w:val="22"/>
        </w:rPr>
        <w:t>。神農</w:t>
      </w:r>
      <w:r w:rsidR="00C10D31" w:rsidRPr="000526F1">
        <w:rPr>
          <w:rFonts w:hint="eastAsia"/>
          <w:spacing w:val="6"/>
          <w:szCs w:val="22"/>
        </w:rPr>
        <w:t>受到醫師、藥商、儒者的崇信，</w:t>
      </w:r>
      <w:r w:rsidR="00BD2F00">
        <w:rPr>
          <w:rFonts w:hint="eastAsia"/>
          <w:spacing w:val="6"/>
          <w:szCs w:val="22"/>
        </w:rPr>
        <w:t>以及</w:t>
      </w:r>
      <w:r w:rsidR="00C10D31" w:rsidRPr="000526F1">
        <w:rPr>
          <w:rFonts w:hint="eastAsia"/>
          <w:spacing w:val="6"/>
          <w:szCs w:val="22"/>
        </w:rPr>
        <w:t>幕府將軍</w:t>
      </w:r>
      <w:r w:rsidR="00BD2F00">
        <w:rPr>
          <w:rFonts w:hint="eastAsia"/>
          <w:spacing w:val="6"/>
          <w:szCs w:val="22"/>
        </w:rPr>
        <w:t>、</w:t>
      </w:r>
      <w:r w:rsidR="00C10D31" w:rsidRPr="000526F1">
        <w:rPr>
          <w:rFonts w:hint="eastAsia"/>
          <w:spacing w:val="6"/>
          <w:szCs w:val="22"/>
        </w:rPr>
        <w:t>地方藩主的支持，</w:t>
      </w:r>
      <w:r w:rsidR="00583672" w:rsidRPr="000526F1">
        <w:rPr>
          <w:rFonts w:hint="eastAsia"/>
          <w:spacing w:val="6"/>
          <w:szCs w:val="22"/>
        </w:rPr>
        <w:t>甚至被</w:t>
      </w:r>
      <w:r w:rsidR="00C10D31" w:rsidRPr="000526F1">
        <w:rPr>
          <w:rFonts w:hint="eastAsia"/>
          <w:spacing w:val="6"/>
          <w:szCs w:val="22"/>
        </w:rPr>
        <w:t>日本</w:t>
      </w:r>
      <w:r w:rsidR="00583672" w:rsidRPr="000526F1">
        <w:rPr>
          <w:rFonts w:hint="eastAsia"/>
          <w:spacing w:val="6"/>
          <w:szCs w:val="22"/>
        </w:rPr>
        <w:t>社會視</w:t>
      </w:r>
      <w:r w:rsidR="00C10D31" w:rsidRPr="000526F1">
        <w:rPr>
          <w:rFonts w:hint="eastAsia"/>
          <w:spacing w:val="6"/>
          <w:szCs w:val="22"/>
        </w:rPr>
        <w:t>為神道神祇與佛教菩薩的化身。以下哪一論述</w:t>
      </w:r>
      <w:r w:rsidR="00BD2F00">
        <w:rPr>
          <w:rFonts w:hint="eastAsia"/>
          <w:spacing w:val="6"/>
          <w:szCs w:val="22"/>
        </w:rPr>
        <w:t>最</w:t>
      </w:r>
      <w:r w:rsidR="00C10D31" w:rsidRPr="000526F1">
        <w:rPr>
          <w:rFonts w:hint="eastAsia"/>
          <w:spacing w:val="6"/>
          <w:szCs w:val="22"/>
        </w:rPr>
        <w:t>適合說明上述</w:t>
      </w:r>
      <w:r w:rsidR="00BD2F00">
        <w:rPr>
          <w:rFonts w:hint="eastAsia"/>
          <w:spacing w:val="6"/>
          <w:szCs w:val="22"/>
        </w:rPr>
        <w:t>的</w:t>
      </w:r>
      <w:r w:rsidR="00C10D31" w:rsidRPr="000526F1">
        <w:rPr>
          <w:rFonts w:hint="eastAsia"/>
          <w:spacing w:val="6"/>
          <w:szCs w:val="22"/>
        </w:rPr>
        <w:t>歷史變遷？</w:t>
      </w:r>
    </w:p>
    <w:p w14:paraId="33A9CA03" w14:textId="49DC10CE" w:rsidR="00C10D31" w:rsidRPr="008A1A38" w:rsidRDefault="00C10D31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8A1A38">
        <w:rPr>
          <w:spacing w:val="6"/>
          <w:szCs w:val="22"/>
        </w:rPr>
        <w:t>(A)</w:t>
      </w:r>
      <w:r w:rsidRPr="008A1A38">
        <w:rPr>
          <w:rFonts w:hint="eastAsia"/>
          <w:spacing w:val="6"/>
          <w:szCs w:val="22"/>
        </w:rPr>
        <w:t>文化對立與衝突</w:t>
      </w:r>
      <w:r w:rsidR="00731B86" w:rsidRPr="008A1A38">
        <w:rPr>
          <w:spacing w:val="6"/>
          <w:szCs w:val="22"/>
        </w:rPr>
        <w:tab/>
      </w:r>
      <w:r w:rsidRPr="008A1A38">
        <w:rPr>
          <w:spacing w:val="6"/>
          <w:szCs w:val="22"/>
        </w:rPr>
        <w:t>(B)</w:t>
      </w:r>
      <w:r w:rsidRPr="008A1A38">
        <w:rPr>
          <w:rFonts w:hint="eastAsia"/>
          <w:spacing w:val="6"/>
          <w:szCs w:val="22"/>
        </w:rPr>
        <w:t>文化互動與轉化</w:t>
      </w:r>
      <w:r w:rsidR="008A1A38">
        <w:rPr>
          <w:spacing w:val="6"/>
          <w:szCs w:val="22"/>
        </w:rPr>
        <w:tab/>
      </w:r>
      <w:r w:rsidRPr="008A1A38">
        <w:rPr>
          <w:spacing w:val="6"/>
          <w:szCs w:val="22"/>
        </w:rPr>
        <w:t>(C)</w:t>
      </w:r>
      <w:r w:rsidRPr="008A1A38">
        <w:rPr>
          <w:rFonts w:hint="eastAsia"/>
          <w:spacing w:val="6"/>
          <w:szCs w:val="22"/>
        </w:rPr>
        <w:t>文化壓迫與接納</w:t>
      </w:r>
      <w:r w:rsidR="00731B86" w:rsidRPr="008A1A38">
        <w:rPr>
          <w:spacing w:val="6"/>
          <w:szCs w:val="22"/>
        </w:rPr>
        <w:tab/>
      </w:r>
      <w:r w:rsidRPr="008A1A38">
        <w:rPr>
          <w:spacing w:val="6"/>
          <w:szCs w:val="22"/>
        </w:rPr>
        <w:t>(D)</w:t>
      </w:r>
      <w:r w:rsidRPr="008A1A38">
        <w:rPr>
          <w:rFonts w:hint="eastAsia"/>
          <w:spacing w:val="6"/>
          <w:szCs w:val="22"/>
        </w:rPr>
        <w:t>文化殖民與反饋</w:t>
      </w:r>
    </w:p>
    <w:p w14:paraId="50769345" w14:textId="5C8F59FB" w:rsidR="00DA49FE" w:rsidRPr="000526F1" w:rsidRDefault="00983A20" w:rsidP="00D43E3E">
      <w:pPr>
        <w:pStyle w:val="TIT112pt10216"/>
        <w:spacing w:line="295" w:lineRule="atLeast"/>
        <w:rPr>
          <w:spacing w:val="6"/>
        </w:rPr>
      </w:pPr>
      <w:r w:rsidRPr="000526F1">
        <w:rPr>
          <w:spacing w:val="6"/>
          <w:szCs w:val="22"/>
        </w:rPr>
        <w:t>1</w:t>
      </w:r>
      <w:r w:rsidR="008F23E0" w:rsidRPr="000526F1">
        <w:rPr>
          <w:spacing w:val="6"/>
          <w:szCs w:val="22"/>
        </w:rPr>
        <w:t>6</w:t>
      </w:r>
      <w:r w:rsidR="00FC03CF"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DA49FE" w:rsidRPr="000526F1">
        <w:rPr>
          <w:rFonts w:hint="eastAsia"/>
          <w:spacing w:val="6"/>
          <w:szCs w:val="22"/>
        </w:rPr>
        <w:t>一份明代中期江蘇的資料描述：湖鄉土地低窪，鄉人大多棄農而漁。譚姓兄弟填土耕作，田地</w:t>
      </w:r>
      <w:r w:rsidR="00DA49FE" w:rsidRPr="000526F1">
        <w:rPr>
          <w:rFonts w:hint="eastAsia"/>
          <w:spacing w:val="6"/>
        </w:rPr>
        <w:t>旁邊沿路種桃李果樹、汙澤地則種</w:t>
      </w:r>
      <w:r w:rsidR="00DA49FE" w:rsidRPr="000526F1">
        <w:rPr>
          <w:rFonts w:hint="eastAsia"/>
          <w:spacing w:val="6"/>
          <w:szCs w:val="22"/>
        </w:rPr>
        <w:t>荸薺</w:t>
      </w:r>
      <w:r w:rsidR="00DA49FE" w:rsidRPr="000526F1">
        <w:rPr>
          <w:rFonts w:hint="eastAsia"/>
          <w:spacing w:val="6"/>
        </w:rPr>
        <w:t>出售。他們購買數百個池塘養魚，池邊又養雞，魚吃雞糞，長得肥美，待價而沽。譚家日漸富裕。這份資料可用於何種主題的研究？</w:t>
      </w:r>
    </w:p>
    <w:p w14:paraId="3F7A481E" w14:textId="62829186" w:rsidR="00C10D31" w:rsidRPr="000526F1" w:rsidRDefault="00C10D31" w:rsidP="00D43E3E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A)</w:t>
      </w:r>
      <w:r w:rsidR="003747F4" w:rsidRPr="000526F1">
        <w:rPr>
          <w:color w:val="000000" w:themeColor="text1"/>
          <w:spacing w:val="6"/>
          <w:szCs w:val="22"/>
        </w:rPr>
        <w:t>明代農村</w:t>
      </w:r>
      <w:r w:rsidR="003747F4" w:rsidRPr="000526F1">
        <w:rPr>
          <w:rFonts w:hint="eastAsia"/>
          <w:color w:val="000000" w:themeColor="text1"/>
          <w:spacing w:val="6"/>
          <w:szCs w:val="22"/>
        </w:rPr>
        <w:t>經濟與生態</w:t>
      </w:r>
      <w:r w:rsidR="003747F4" w:rsidRPr="000526F1">
        <w:rPr>
          <w:color w:val="000000" w:themeColor="text1"/>
          <w:spacing w:val="6"/>
          <w:szCs w:val="22"/>
        </w:rPr>
        <w:t>環境</w:t>
      </w:r>
      <w:r w:rsidR="00731B86" w:rsidRPr="000526F1"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B)</w:t>
      </w:r>
      <w:r w:rsidRPr="000526F1">
        <w:rPr>
          <w:color w:val="000000" w:themeColor="text1"/>
          <w:spacing w:val="6"/>
          <w:szCs w:val="22"/>
        </w:rPr>
        <w:t>明代外來物種與移入擴散</w:t>
      </w:r>
    </w:p>
    <w:p w14:paraId="0BE479B5" w14:textId="464CA25F" w:rsidR="00C10D31" w:rsidRPr="000526F1" w:rsidRDefault="00C10D31" w:rsidP="00D43E3E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C)</w:t>
      </w:r>
      <w:r w:rsidRPr="000526F1">
        <w:rPr>
          <w:color w:val="000000" w:themeColor="text1"/>
          <w:spacing w:val="6"/>
          <w:szCs w:val="22"/>
        </w:rPr>
        <w:t>明代農民合作組織的調整</w:t>
      </w:r>
      <w:r w:rsidR="00731B86" w:rsidRPr="000526F1"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D)</w:t>
      </w:r>
      <w:r w:rsidR="003747F4" w:rsidRPr="000526F1">
        <w:rPr>
          <w:color w:val="000000" w:themeColor="text1"/>
          <w:spacing w:val="6"/>
          <w:szCs w:val="22"/>
        </w:rPr>
        <w:t>明代土地賦役制度的改革</w:t>
      </w:r>
    </w:p>
    <w:p w14:paraId="14716893" w14:textId="04FDE68A" w:rsidR="008F23E0" w:rsidRPr="000526F1" w:rsidRDefault="008F23E0" w:rsidP="00D43E3E">
      <w:pPr>
        <w:pStyle w:val="TIT112pt10216"/>
        <w:spacing w:line="29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17.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1554</w:t>
      </w:r>
      <w:r w:rsidRPr="000526F1">
        <w:rPr>
          <w:spacing w:val="6"/>
          <w:szCs w:val="22"/>
        </w:rPr>
        <w:t>年，一位神聖羅馬帝國特使出使某</w:t>
      </w:r>
      <w:r w:rsidRPr="000526F1">
        <w:rPr>
          <w:rFonts w:hint="eastAsia"/>
          <w:spacing w:val="6"/>
          <w:szCs w:val="22"/>
        </w:rPr>
        <w:t>地</w:t>
      </w:r>
      <w:r w:rsidRPr="000526F1">
        <w:rPr>
          <w:spacing w:val="6"/>
          <w:szCs w:val="22"/>
        </w:rPr>
        <w:t>，</w:t>
      </w:r>
      <w:r w:rsidR="00903E36" w:rsidRPr="000526F1">
        <w:rPr>
          <w:spacing w:val="6"/>
          <w:szCs w:val="22"/>
        </w:rPr>
        <w:t>途中</w:t>
      </w:r>
      <w:r w:rsidRPr="000526F1">
        <w:rPr>
          <w:spacing w:val="6"/>
          <w:szCs w:val="22"/>
        </w:rPr>
        <w:t>報導見聞：「他們沒有時鐘標示時間</w:t>
      </w:r>
      <w:r w:rsidR="00903E36" w:rsidRPr="007D1611">
        <w:rPr>
          <w:rFonts w:ascii="標楷體" w:eastAsia="標楷體" w:hAnsi="標楷體"/>
          <w:spacing w:val="6"/>
          <w:szCs w:val="22"/>
        </w:rPr>
        <w:t>……</w:t>
      </w:r>
      <w:r w:rsidRPr="000526F1">
        <w:rPr>
          <w:spacing w:val="6"/>
          <w:szCs w:val="22"/>
        </w:rPr>
        <w:t>他們有一種報時人員，利用水鐘判斷時間。當天快破曉時，就從一座高塔放聲呼叫，為的是敦促眾人前來祈禱，大老遠就聽得到。他們在日出和中午間重複這動作，中午再來一遍，接下來是中午和日落之間，最後日落時再重複一次。」從報導內容判斷，這位特使最可能是前往</w:t>
      </w:r>
      <w:r w:rsidR="001B1005" w:rsidRPr="000526F1">
        <w:rPr>
          <w:rFonts w:hint="eastAsia"/>
          <w:spacing w:val="6"/>
          <w:szCs w:val="22"/>
        </w:rPr>
        <w:t>何處？</w:t>
      </w:r>
    </w:p>
    <w:p w14:paraId="5FC6A016" w14:textId="170C4CCE" w:rsidR="00E7661B" w:rsidRPr="000526F1" w:rsidRDefault="008F23E0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(A)</w:t>
      </w:r>
      <w:r w:rsidRPr="000526F1">
        <w:rPr>
          <w:spacing w:val="6"/>
          <w:szCs w:val="22"/>
        </w:rPr>
        <w:t>巴黎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B)</w:t>
      </w:r>
      <w:r w:rsidRPr="000526F1">
        <w:rPr>
          <w:spacing w:val="6"/>
          <w:szCs w:val="22"/>
        </w:rPr>
        <w:t>馬德里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C)</w:t>
      </w:r>
      <w:r w:rsidRPr="000526F1">
        <w:rPr>
          <w:spacing w:val="6"/>
          <w:szCs w:val="22"/>
        </w:rPr>
        <w:t>威尼斯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D)</w:t>
      </w:r>
      <w:r w:rsidRPr="000526F1">
        <w:rPr>
          <w:rFonts w:hint="eastAsia"/>
          <w:spacing w:val="6"/>
          <w:szCs w:val="22"/>
        </w:rPr>
        <w:t>君士坦丁堡</w:t>
      </w:r>
    </w:p>
    <w:p w14:paraId="7293F67E" w14:textId="77777777" w:rsidR="00D43E3E" w:rsidRPr="000526F1" w:rsidRDefault="00D43E3E" w:rsidP="00D43E3E">
      <w:pPr>
        <w:pStyle w:val="TIT112pt10216"/>
        <w:spacing w:line="295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t>1</w:t>
      </w:r>
      <w:r>
        <w:rPr>
          <w:rFonts w:hint="eastAsia"/>
          <w:spacing w:val="6"/>
          <w:szCs w:val="22"/>
        </w:rPr>
        <w:t>8</w:t>
      </w:r>
      <w:r w:rsidRPr="000526F1">
        <w:rPr>
          <w:spacing w:val="6"/>
          <w:szCs w:val="22"/>
        </w:rPr>
        <w:t>.</w:t>
      </w:r>
      <w:r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某一時期，國家實施計</w:t>
      </w:r>
      <w:r>
        <w:rPr>
          <w:rFonts w:hint="eastAsia"/>
          <w:spacing w:val="6"/>
          <w:szCs w:val="22"/>
        </w:rPr>
        <w:t>畫</w:t>
      </w:r>
      <w:r w:rsidRPr="000526F1">
        <w:rPr>
          <w:rFonts w:hint="eastAsia"/>
          <w:spacing w:val="6"/>
          <w:szCs w:val="22"/>
        </w:rPr>
        <w:t>經濟，介入經濟生產、資源分配與民生消費。政府發行各種票</w:t>
      </w:r>
      <w:r>
        <w:rPr>
          <w:rFonts w:hint="eastAsia"/>
          <w:spacing w:val="6"/>
          <w:szCs w:val="22"/>
        </w:rPr>
        <w:t>券</w:t>
      </w:r>
      <w:r w:rsidRPr="000526F1">
        <w:rPr>
          <w:rFonts w:hint="eastAsia"/>
          <w:spacing w:val="6"/>
          <w:szCs w:val="22"/>
        </w:rPr>
        <w:t>，以控管各種物資，如糧票、油票、布票、肉票、雞蛋票、鹽票等。消費者必須憑票至國營商店購買所需貨品。這項政策</w:t>
      </w:r>
      <w:r>
        <w:rPr>
          <w:rFonts w:hint="eastAsia"/>
          <w:spacing w:val="6"/>
          <w:szCs w:val="22"/>
        </w:rPr>
        <w:t>延續數十年之久，其</w:t>
      </w:r>
      <w:r w:rsidRPr="000526F1">
        <w:rPr>
          <w:rFonts w:hint="eastAsia"/>
          <w:spacing w:val="6"/>
          <w:szCs w:val="22"/>
        </w:rPr>
        <w:t>最可能是：</w:t>
      </w:r>
    </w:p>
    <w:p w14:paraId="316428E6" w14:textId="77777777" w:rsidR="00D43E3E" w:rsidRPr="000526F1" w:rsidRDefault="00D43E3E" w:rsidP="00D43E3E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A)</w:t>
      </w:r>
      <w:r w:rsidRPr="000526F1">
        <w:rPr>
          <w:rFonts w:hint="eastAsia"/>
          <w:color w:val="000000" w:themeColor="text1"/>
          <w:spacing w:val="6"/>
          <w:szCs w:val="22"/>
        </w:rPr>
        <w:t>太平天國時期，主張財產公有</w:t>
      </w:r>
      <w:r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B)</w:t>
      </w:r>
      <w:r w:rsidRPr="000526F1">
        <w:rPr>
          <w:rFonts w:hint="eastAsia"/>
          <w:color w:val="000000" w:themeColor="text1"/>
          <w:spacing w:val="6"/>
          <w:szCs w:val="22"/>
        </w:rPr>
        <w:t>中日戰爭期間，政府管制物資</w:t>
      </w:r>
    </w:p>
    <w:p w14:paraId="6A81D366" w14:textId="77777777" w:rsidR="00D43E3E" w:rsidRPr="000526F1" w:rsidRDefault="00D43E3E" w:rsidP="00D43E3E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C)</w:t>
      </w:r>
      <w:r w:rsidRPr="000526F1">
        <w:rPr>
          <w:rFonts w:hint="eastAsia"/>
          <w:color w:val="000000" w:themeColor="text1"/>
          <w:spacing w:val="6"/>
          <w:szCs w:val="22"/>
        </w:rPr>
        <w:t>政府遷</w:t>
      </w:r>
      <w:r>
        <w:rPr>
          <w:rFonts w:hint="eastAsia"/>
          <w:color w:val="000000" w:themeColor="text1"/>
          <w:spacing w:val="6"/>
          <w:szCs w:val="22"/>
        </w:rPr>
        <w:t>臺</w:t>
      </w:r>
      <w:r w:rsidRPr="000526F1">
        <w:rPr>
          <w:rFonts w:hint="eastAsia"/>
          <w:color w:val="000000" w:themeColor="text1"/>
          <w:spacing w:val="6"/>
          <w:szCs w:val="22"/>
        </w:rPr>
        <w:t>初期，實施配給制度</w:t>
      </w:r>
      <w:r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D)</w:t>
      </w:r>
      <w:r w:rsidRPr="000526F1">
        <w:rPr>
          <w:rFonts w:hint="eastAsia"/>
          <w:color w:val="000000" w:themeColor="text1"/>
          <w:spacing w:val="6"/>
          <w:szCs w:val="22"/>
        </w:rPr>
        <w:t>中共政權成立，實行經濟統制</w:t>
      </w:r>
    </w:p>
    <w:p w14:paraId="6E9A3E17" w14:textId="2D8DE6F5" w:rsidR="00073873" w:rsidRPr="000526F1" w:rsidRDefault="00125118" w:rsidP="00D43E3E">
      <w:pPr>
        <w:pStyle w:val="TIT112pt10216"/>
        <w:spacing w:line="295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t>1</w:t>
      </w:r>
      <w:r w:rsidR="008F23E0" w:rsidRPr="000526F1">
        <w:rPr>
          <w:spacing w:val="6"/>
          <w:szCs w:val="22"/>
        </w:rPr>
        <w:t>9</w:t>
      </w:r>
      <w:r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073873" w:rsidRPr="000526F1">
        <w:rPr>
          <w:rFonts w:hint="eastAsia"/>
          <w:spacing w:val="6"/>
          <w:szCs w:val="22"/>
        </w:rPr>
        <w:t>從六世紀開始，拜占庭帝國境內</w:t>
      </w:r>
      <w:r w:rsidR="003C4483" w:rsidRPr="000526F1">
        <w:rPr>
          <w:rFonts w:hint="eastAsia"/>
          <w:spacing w:val="6"/>
          <w:szCs w:val="22"/>
        </w:rPr>
        <w:t>出現有關「</w:t>
      </w:r>
      <w:r w:rsidR="00073873" w:rsidRPr="000526F1">
        <w:rPr>
          <w:rFonts w:hint="eastAsia"/>
          <w:spacing w:val="6"/>
          <w:szCs w:val="22"/>
        </w:rPr>
        <w:t>聖像</w:t>
      </w:r>
      <w:r w:rsidR="003C4483" w:rsidRPr="000526F1">
        <w:rPr>
          <w:rFonts w:hint="eastAsia"/>
          <w:spacing w:val="6"/>
          <w:szCs w:val="22"/>
        </w:rPr>
        <w:t>」的</w:t>
      </w:r>
      <w:r w:rsidR="00B821C5" w:rsidRPr="000526F1">
        <w:rPr>
          <w:rFonts w:hint="eastAsia"/>
          <w:spacing w:val="6"/>
          <w:szCs w:val="22"/>
        </w:rPr>
        <w:t>爭</w:t>
      </w:r>
      <w:r w:rsidR="003C4483" w:rsidRPr="000526F1">
        <w:rPr>
          <w:rFonts w:hint="eastAsia"/>
          <w:spacing w:val="6"/>
          <w:szCs w:val="22"/>
        </w:rPr>
        <w:t>論</w:t>
      </w:r>
      <w:r w:rsidR="004E7A63" w:rsidRPr="000526F1">
        <w:rPr>
          <w:rFonts w:hint="eastAsia"/>
          <w:spacing w:val="6"/>
          <w:szCs w:val="22"/>
        </w:rPr>
        <w:t>。</w:t>
      </w:r>
      <w:r w:rsidR="00073873" w:rsidRPr="000526F1">
        <w:rPr>
          <w:rFonts w:hint="eastAsia"/>
          <w:spacing w:val="6"/>
          <w:szCs w:val="22"/>
        </w:rPr>
        <w:t>反對</w:t>
      </w:r>
      <w:r w:rsidR="003C4483" w:rsidRPr="000526F1">
        <w:rPr>
          <w:rFonts w:hint="eastAsia"/>
          <w:spacing w:val="6"/>
          <w:szCs w:val="22"/>
        </w:rPr>
        <w:t>聖像</w:t>
      </w:r>
      <w:r w:rsidR="00073873" w:rsidRPr="000526F1">
        <w:rPr>
          <w:rFonts w:hint="eastAsia"/>
          <w:spacing w:val="6"/>
          <w:szCs w:val="22"/>
        </w:rPr>
        <w:t>者斥</w:t>
      </w:r>
      <w:r w:rsidR="007D67A0" w:rsidRPr="000526F1">
        <w:rPr>
          <w:rFonts w:hint="eastAsia"/>
          <w:spacing w:val="6"/>
          <w:szCs w:val="22"/>
        </w:rPr>
        <w:t>之</w:t>
      </w:r>
      <w:r w:rsidR="00073873" w:rsidRPr="000526F1">
        <w:rPr>
          <w:rFonts w:hint="eastAsia"/>
          <w:spacing w:val="6"/>
          <w:szCs w:val="22"/>
        </w:rPr>
        <w:t>為偶像崇拜</w:t>
      </w:r>
      <w:r w:rsidR="004E7A63" w:rsidRPr="000526F1">
        <w:rPr>
          <w:rFonts w:hint="eastAsia"/>
          <w:spacing w:val="6"/>
          <w:szCs w:val="22"/>
        </w:rPr>
        <w:t>，</w:t>
      </w:r>
      <w:r w:rsidR="00073873" w:rsidRPr="000526F1">
        <w:rPr>
          <w:rFonts w:hint="eastAsia"/>
          <w:spacing w:val="6"/>
          <w:szCs w:val="22"/>
        </w:rPr>
        <w:t>但支持者</w:t>
      </w:r>
      <w:r w:rsidR="003C4483" w:rsidRPr="000526F1">
        <w:rPr>
          <w:rFonts w:hint="eastAsia"/>
          <w:spacing w:val="6"/>
          <w:szCs w:val="22"/>
        </w:rPr>
        <w:t>卻</w:t>
      </w:r>
      <w:r w:rsidR="00073873" w:rsidRPr="000526F1">
        <w:rPr>
          <w:rFonts w:hint="eastAsia"/>
          <w:spacing w:val="6"/>
          <w:szCs w:val="22"/>
        </w:rPr>
        <w:t>辯護說，那不是崇拜偶像，</w:t>
      </w:r>
      <w:r w:rsidR="003C4483" w:rsidRPr="000526F1">
        <w:rPr>
          <w:rFonts w:hint="eastAsia"/>
          <w:spacing w:val="6"/>
          <w:szCs w:val="22"/>
        </w:rPr>
        <w:t>而</w:t>
      </w:r>
      <w:r w:rsidR="00073873" w:rsidRPr="000526F1">
        <w:rPr>
          <w:rFonts w:hint="eastAsia"/>
          <w:spacing w:val="6"/>
          <w:szCs w:val="22"/>
        </w:rPr>
        <w:t>是幫助不識字</w:t>
      </w:r>
      <w:r w:rsidR="00EC20FA" w:rsidRPr="000526F1">
        <w:rPr>
          <w:rFonts w:hint="eastAsia"/>
          <w:spacing w:val="6"/>
          <w:szCs w:val="22"/>
        </w:rPr>
        <w:t>者</w:t>
      </w:r>
      <w:r w:rsidR="00073873" w:rsidRPr="000526F1">
        <w:rPr>
          <w:rFonts w:hint="eastAsia"/>
          <w:spacing w:val="6"/>
          <w:szCs w:val="22"/>
        </w:rPr>
        <w:t>了解</w:t>
      </w:r>
      <w:r w:rsidR="007D67A0" w:rsidRPr="000526F1">
        <w:rPr>
          <w:rFonts w:hint="eastAsia"/>
          <w:spacing w:val="6"/>
          <w:szCs w:val="22"/>
        </w:rPr>
        <w:t>基督</w:t>
      </w:r>
      <w:r w:rsidR="00073873" w:rsidRPr="000526F1">
        <w:rPr>
          <w:rFonts w:hint="eastAsia"/>
          <w:spacing w:val="6"/>
          <w:szCs w:val="22"/>
        </w:rPr>
        <w:t>教。</w:t>
      </w:r>
      <w:r w:rsidR="003C4483" w:rsidRPr="000526F1">
        <w:rPr>
          <w:rFonts w:hint="eastAsia"/>
          <w:spacing w:val="6"/>
          <w:szCs w:val="22"/>
        </w:rPr>
        <w:t>然而</w:t>
      </w:r>
      <w:r w:rsidR="00073873" w:rsidRPr="000526F1">
        <w:rPr>
          <w:rFonts w:hint="eastAsia"/>
          <w:spacing w:val="6"/>
          <w:szCs w:val="22"/>
        </w:rPr>
        <w:t>，破壞聖像的事例仍到處可見</w:t>
      </w:r>
      <w:r w:rsidR="005B744F">
        <w:rPr>
          <w:rFonts w:hint="eastAsia"/>
          <w:spacing w:val="6"/>
          <w:szCs w:val="22"/>
        </w:rPr>
        <w:t>。</w:t>
      </w:r>
      <w:r w:rsidR="00073873" w:rsidRPr="000526F1">
        <w:rPr>
          <w:rFonts w:hint="eastAsia"/>
          <w:spacing w:val="6"/>
          <w:szCs w:val="22"/>
        </w:rPr>
        <w:t>7</w:t>
      </w:r>
      <w:r w:rsidR="00073873" w:rsidRPr="000526F1">
        <w:rPr>
          <w:spacing w:val="6"/>
          <w:szCs w:val="22"/>
        </w:rPr>
        <w:t>30</w:t>
      </w:r>
      <w:r w:rsidR="00073873" w:rsidRPr="000526F1">
        <w:rPr>
          <w:rFonts w:hint="eastAsia"/>
          <w:spacing w:val="6"/>
          <w:szCs w:val="22"/>
        </w:rPr>
        <w:t>年</w:t>
      </w:r>
      <w:r w:rsidR="003C4483" w:rsidRPr="000526F1">
        <w:rPr>
          <w:rFonts w:hint="eastAsia"/>
          <w:spacing w:val="6"/>
          <w:szCs w:val="22"/>
        </w:rPr>
        <w:t>時</w:t>
      </w:r>
      <w:r w:rsidR="00073873" w:rsidRPr="000526F1">
        <w:rPr>
          <w:rFonts w:hint="eastAsia"/>
          <w:spacing w:val="6"/>
          <w:szCs w:val="22"/>
        </w:rPr>
        <w:t>，拜占庭皇帝下令禁止使用聖像</w:t>
      </w:r>
      <w:r w:rsidR="00653F7D" w:rsidRPr="000526F1">
        <w:rPr>
          <w:rFonts w:hint="eastAsia"/>
          <w:spacing w:val="6"/>
          <w:szCs w:val="22"/>
        </w:rPr>
        <w:t>。此舉</w:t>
      </w:r>
      <w:r w:rsidR="00073873" w:rsidRPr="000526F1">
        <w:rPr>
          <w:rFonts w:hint="eastAsia"/>
          <w:spacing w:val="6"/>
          <w:szCs w:val="22"/>
        </w:rPr>
        <w:t>引發強烈抗議</w:t>
      </w:r>
      <w:r w:rsidR="00653F7D" w:rsidRPr="000526F1">
        <w:rPr>
          <w:rFonts w:hint="eastAsia"/>
          <w:spacing w:val="6"/>
          <w:szCs w:val="22"/>
        </w:rPr>
        <w:t>，</w:t>
      </w:r>
      <w:r w:rsidR="00073873" w:rsidRPr="000526F1">
        <w:rPr>
          <w:rFonts w:hint="eastAsia"/>
          <w:spacing w:val="6"/>
          <w:szCs w:val="22"/>
        </w:rPr>
        <w:t>羅馬教宗也反</w:t>
      </w:r>
      <w:r w:rsidR="004E7A63" w:rsidRPr="000526F1">
        <w:rPr>
          <w:rFonts w:hint="eastAsia"/>
          <w:spacing w:val="6"/>
          <w:szCs w:val="22"/>
        </w:rPr>
        <w:t>對</w:t>
      </w:r>
      <w:r w:rsidR="00073873" w:rsidRPr="000526F1">
        <w:rPr>
          <w:rFonts w:hint="eastAsia"/>
          <w:spacing w:val="6"/>
          <w:szCs w:val="22"/>
        </w:rPr>
        <w:t>「聖像破壞」法令。</w:t>
      </w:r>
      <w:r w:rsidR="003C4483" w:rsidRPr="000526F1">
        <w:rPr>
          <w:rFonts w:hint="eastAsia"/>
          <w:spacing w:val="6"/>
          <w:szCs w:val="22"/>
        </w:rPr>
        <w:t>我們應如何理解</w:t>
      </w:r>
      <w:r w:rsidR="00653F7D" w:rsidRPr="000526F1">
        <w:rPr>
          <w:rFonts w:hint="eastAsia"/>
          <w:spacing w:val="6"/>
          <w:szCs w:val="22"/>
        </w:rPr>
        <w:t>拜占庭帝國的聖像破壞運動</w:t>
      </w:r>
      <w:r w:rsidR="003C4483" w:rsidRPr="000526F1">
        <w:rPr>
          <w:rFonts w:hint="eastAsia"/>
          <w:spacing w:val="6"/>
          <w:szCs w:val="22"/>
        </w:rPr>
        <w:t>？</w:t>
      </w:r>
    </w:p>
    <w:p w14:paraId="6996FF39" w14:textId="3D1B711C" w:rsidR="00691603" w:rsidRPr="00C00EAE" w:rsidRDefault="004E7A63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</w:t>
      </w:r>
      <w:r w:rsidR="00073873" w:rsidRPr="00C00EAE">
        <w:rPr>
          <w:rFonts w:hint="eastAsia"/>
          <w:spacing w:val="6"/>
          <w:szCs w:val="22"/>
        </w:rPr>
        <w:t>A</w:t>
      </w:r>
      <w:r w:rsidRPr="00C00EAE">
        <w:rPr>
          <w:rFonts w:hint="eastAsia"/>
          <w:spacing w:val="6"/>
          <w:szCs w:val="22"/>
        </w:rPr>
        <w:t>)</w:t>
      </w:r>
      <w:r w:rsidR="00073873" w:rsidRPr="00C00EAE">
        <w:rPr>
          <w:rFonts w:hint="eastAsia"/>
          <w:spacing w:val="6"/>
          <w:szCs w:val="22"/>
        </w:rPr>
        <w:t>拜占庭帝國</w:t>
      </w:r>
      <w:r w:rsidR="001C7CA9" w:rsidRPr="00C00EAE">
        <w:rPr>
          <w:rFonts w:hint="eastAsia"/>
          <w:spacing w:val="6"/>
          <w:szCs w:val="22"/>
        </w:rPr>
        <w:t>內</w:t>
      </w:r>
      <w:r w:rsidR="00691603" w:rsidRPr="00C00EAE">
        <w:rPr>
          <w:rFonts w:hint="eastAsia"/>
          <w:spacing w:val="6"/>
          <w:szCs w:val="22"/>
        </w:rPr>
        <w:t>，聖像使用爭議始於八世紀中葉</w:t>
      </w:r>
    </w:p>
    <w:p w14:paraId="56A6BD33" w14:textId="1C5A6705" w:rsidR="00073873" w:rsidRPr="00C00EAE" w:rsidRDefault="004E7A63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="00073873" w:rsidRPr="00C00EAE">
        <w:rPr>
          <w:rFonts w:hint="eastAsia"/>
          <w:spacing w:val="6"/>
          <w:szCs w:val="22"/>
        </w:rPr>
        <w:t>B</w:t>
      </w:r>
      <w:r w:rsidRPr="00C00EAE">
        <w:rPr>
          <w:spacing w:val="6"/>
          <w:szCs w:val="22"/>
        </w:rPr>
        <w:t>)</w:t>
      </w:r>
      <w:r w:rsidRPr="00C00EAE">
        <w:rPr>
          <w:rFonts w:hint="eastAsia"/>
          <w:spacing w:val="6"/>
          <w:szCs w:val="22"/>
        </w:rPr>
        <w:t>拜占庭</w:t>
      </w:r>
      <w:r w:rsidR="00F86D24" w:rsidRPr="00C00EAE">
        <w:rPr>
          <w:rFonts w:hint="eastAsia"/>
          <w:spacing w:val="6"/>
          <w:szCs w:val="22"/>
        </w:rPr>
        <w:t>支持</w:t>
      </w:r>
      <w:r w:rsidRPr="00C00EAE">
        <w:rPr>
          <w:rFonts w:hint="eastAsia"/>
          <w:spacing w:val="6"/>
          <w:szCs w:val="22"/>
        </w:rPr>
        <w:t>聖像</w:t>
      </w:r>
      <w:r w:rsidR="00275080" w:rsidRPr="00C00EAE">
        <w:rPr>
          <w:rFonts w:hint="eastAsia"/>
          <w:spacing w:val="6"/>
          <w:szCs w:val="22"/>
        </w:rPr>
        <w:t>者從功能性角度為</w:t>
      </w:r>
      <w:r w:rsidR="00653F7D" w:rsidRPr="00C00EAE">
        <w:rPr>
          <w:rFonts w:hint="eastAsia"/>
          <w:spacing w:val="6"/>
          <w:szCs w:val="22"/>
        </w:rPr>
        <w:t>聖</w:t>
      </w:r>
      <w:r w:rsidRPr="00C00EAE">
        <w:rPr>
          <w:rFonts w:hint="eastAsia"/>
          <w:spacing w:val="6"/>
          <w:szCs w:val="22"/>
        </w:rPr>
        <w:t>像</w:t>
      </w:r>
      <w:r w:rsidR="00275080" w:rsidRPr="00C00EAE">
        <w:rPr>
          <w:rFonts w:hint="eastAsia"/>
          <w:spacing w:val="6"/>
          <w:szCs w:val="22"/>
        </w:rPr>
        <w:t>作辯護</w:t>
      </w:r>
    </w:p>
    <w:p w14:paraId="55B533BB" w14:textId="3936BE57" w:rsidR="00073873" w:rsidRPr="00C00EAE" w:rsidRDefault="004E7A63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="00073873" w:rsidRPr="00C00EAE">
        <w:rPr>
          <w:rFonts w:hint="eastAsia"/>
          <w:spacing w:val="6"/>
          <w:szCs w:val="22"/>
        </w:rPr>
        <w:t>C</w:t>
      </w:r>
      <w:r w:rsidRPr="00C00EAE">
        <w:rPr>
          <w:rFonts w:hint="eastAsia"/>
          <w:spacing w:val="6"/>
          <w:szCs w:val="22"/>
        </w:rPr>
        <w:t>)</w:t>
      </w:r>
      <w:r w:rsidR="00073873" w:rsidRPr="00C00EAE">
        <w:rPr>
          <w:rFonts w:hint="eastAsia"/>
          <w:spacing w:val="6"/>
          <w:szCs w:val="22"/>
        </w:rPr>
        <w:t>拜占庭</w:t>
      </w:r>
      <w:r w:rsidR="003F17FA" w:rsidRPr="00C00EAE">
        <w:rPr>
          <w:rFonts w:hint="eastAsia"/>
          <w:spacing w:val="6"/>
          <w:szCs w:val="22"/>
        </w:rPr>
        <w:t>帝國邀請</w:t>
      </w:r>
      <w:r w:rsidR="00541221" w:rsidRPr="00C00EAE">
        <w:rPr>
          <w:rFonts w:hint="eastAsia"/>
          <w:spacing w:val="6"/>
          <w:szCs w:val="22"/>
        </w:rPr>
        <w:t>羅馬教廷</w:t>
      </w:r>
      <w:r w:rsidR="003F17FA" w:rsidRPr="00C00EAE">
        <w:rPr>
          <w:rFonts w:hint="eastAsia"/>
          <w:spacing w:val="6"/>
          <w:szCs w:val="22"/>
        </w:rPr>
        <w:t>，</w:t>
      </w:r>
      <w:r w:rsidR="00541221" w:rsidRPr="00C00EAE">
        <w:rPr>
          <w:rFonts w:hint="eastAsia"/>
          <w:spacing w:val="6"/>
          <w:szCs w:val="22"/>
        </w:rPr>
        <w:t>裁斷</w:t>
      </w:r>
      <w:r w:rsidR="00DD4876" w:rsidRPr="00C00EAE">
        <w:rPr>
          <w:rFonts w:hint="eastAsia"/>
          <w:spacing w:val="6"/>
          <w:szCs w:val="22"/>
        </w:rPr>
        <w:t>內部</w:t>
      </w:r>
      <w:r w:rsidR="003F17FA" w:rsidRPr="00C00EAE">
        <w:rPr>
          <w:rFonts w:hint="eastAsia"/>
          <w:spacing w:val="6"/>
          <w:szCs w:val="22"/>
        </w:rPr>
        <w:t>宗教爭議</w:t>
      </w:r>
    </w:p>
    <w:p w14:paraId="238E5D7C" w14:textId="374F2B31" w:rsidR="00073873" w:rsidRPr="00C00EAE" w:rsidRDefault="004E7A63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="00073873" w:rsidRPr="00C00EAE">
        <w:rPr>
          <w:rFonts w:hint="eastAsia"/>
          <w:spacing w:val="6"/>
          <w:szCs w:val="22"/>
        </w:rPr>
        <w:t>D</w:t>
      </w:r>
      <w:r w:rsidRPr="00C00EAE">
        <w:rPr>
          <w:rFonts w:hint="eastAsia"/>
          <w:spacing w:val="6"/>
          <w:szCs w:val="22"/>
        </w:rPr>
        <w:t>)</w:t>
      </w:r>
      <w:r w:rsidR="00A459ED" w:rsidRPr="00C00EAE">
        <w:rPr>
          <w:rFonts w:hint="eastAsia"/>
          <w:spacing w:val="6"/>
          <w:szCs w:val="22"/>
        </w:rPr>
        <w:t>羅馬教廷</w:t>
      </w:r>
      <w:r w:rsidR="00275080" w:rsidRPr="00C00EAE">
        <w:rPr>
          <w:rFonts w:hint="eastAsia"/>
          <w:spacing w:val="6"/>
          <w:szCs w:val="22"/>
        </w:rPr>
        <w:t>贊同</w:t>
      </w:r>
      <w:r w:rsidR="00A459ED" w:rsidRPr="00C00EAE">
        <w:rPr>
          <w:rFonts w:hint="eastAsia"/>
          <w:spacing w:val="6"/>
          <w:szCs w:val="22"/>
        </w:rPr>
        <w:t>偶像崇拜，故反對</w:t>
      </w:r>
      <w:r w:rsidR="00653F7D" w:rsidRPr="00C00EAE">
        <w:rPr>
          <w:rFonts w:hint="eastAsia"/>
          <w:spacing w:val="6"/>
          <w:szCs w:val="22"/>
        </w:rPr>
        <w:t>聖像破壞運動</w:t>
      </w:r>
    </w:p>
    <w:bookmarkEnd w:id="2"/>
    <w:p w14:paraId="150D26A0" w14:textId="4DC920F4" w:rsidR="00221F5E" w:rsidRPr="000526F1" w:rsidRDefault="008F23E0" w:rsidP="00D43E3E">
      <w:pPr>
        <w:pStyle w:val="TIT112pt10216"/>
        <w:spacing w:line="29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20.</w:t>
      </w:r>
      <w:r w:rsidR="00731B86" w:rsidRPr="000526F1">
        <w:rPr>
          <w:spacing w:val="6"/>
          <w:szCs w:val="22"/>
        </w:rPr>
        <w:tab/>
      </w:r>
      <w:r w:rsidR="00221F5E" w:rsidRPr="000526F1">
        <w:rPr>
          <w:rFonts w:hint="eastAsia"/>
          <w:spacing w:val="6"/>
          <w:szCs w:val="22"/>
        </w:rPr>
        <w:t>某時期一份文書寫</w:t>
      </w:r>
      <w:r w:rsidR="00BD2F00">
        <w:rPr>
          <w:rFonts w:hint="eastAsia"/>
          <w:spacing w:val="6"/>
          <w:szCs w:val="22"/>
        </w:rPr>
        <w:t>道</w:t>
      </w:r>
      <w:r w:rsidR="00221F5E" w:rsidRPr="000526F1">
        <w:rPr>
          <w:rFonts w:hint="eastAsia"/>
          <w:spacing w:val="6"/>
          <w:szCs w:val="22"/>
        </w:rPr>
        <w:t>：「</w:t>
      </w:r>
      <w:r w:rsidR="00221F5E" w:rsidRPr="000526F1">
        <w:rPr>
          <w:spacing w:val="6"/>
          <w:szCs w:val="22"/>
        </w:rPr>
        <w:t>百戶為里，五里為鄉，兩京及州縣之郭內分為坊，郊外為村</w:t>
      </w:r>
      <w:r w:rsidR="00221F5E" w:rsidRPr="000526F1">
        <w:rPr>
          <w:rFonts w:hint="eastAsia"/>
          <w:spacing w:val="6"/>
          <w:szCs w:val="22"/>
        </w:rPr>
        <w:t>」；「</w:t>
      </w:r>
      <w:r w:rsidR="00221F5E" w:rsidRPr="000526F1">
        <w:rPr>
          <w:spacing w:val="6"/>
          <w:szCs w:val="22"/>
        </w:rPr>
        <w:t>每里置正一人，掌按比戶口，課植農桑，檢察非違，催驅賦役。在邑居者為坊，別置正一人，掌坊門管鑰，督察</w:t>
      </w:r>
      <w:r w:rsidR="00BD2F00">
        <w:rPr>
          <w:rFonts w:hint="eastAsia"/>
          <w:spacing w:val="6"/>
          <w:szCs w:val="22"/>
        </w:rPr>
        <w:t>姦</w:t>
      </w:r>
      <w:r w:rsidR="00221F5E" w:rsidRPr="000526F1">
        <w:rPr>
          <w:spacing w:val="6"/>
          <w:szCs w:val="22"/>
        </w:rPr>
        <w:t>非，並免其課役。</w:t>
      </w:r>
      <w:r w:rsidR="00221F5E" w:rsidRPr="000526F1">
        <w:rPr>
          <w:rFonts w:hint="eastAsia"/>
          <w:spacing w:val="6"/>
          <w:szCs w:val="22"/>
        </w:rPr>
        <w:t>」</w:t>
      </w:r>
      <w:r w:rsidR="00BD2F00">
        <w:rPr>
          <w:rFonts w:hint="eastAsia"/>
          <w:spacing w:val="6"/>
          <w:szCs w:val="22"/>
        </w:rPr>
        <w:t>此</w:t>
      </w:r>
      <w:r w:rsidR="00221F5E" w:rsidRPr="000526F1">
        <w:rPr>
          <w:rFonts w:hint="eastAsia"/>
          <w:spacing w:val="6"/>
          <w:szCs w:val="22"/>
        </w:rPr>
        <w:t>文書的性質最可能是：</w:t>
      </w:r>
    </w:p>
    <w:p w14:paraId="348F7FA6" w14:textId="2A5327CE" w:rsidR="00221F5E" w:rsidRPr="000526F1" w:rsidRDefault="00221F5E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(</w:t>
      </w:r>
      <w:r w:rsidRPr="000526F1">
        <w:rPr>
          <w:rFonts w:hint="eastAsia"/>
          <w:spacing w:val="6"/>
          <w:szCs w:val="22"/>
        </w:rPr>
        <w:t>A)</w:t>
      </w:r>
      <w:r w:rsidRPr="000526F1">
        <w:rPr>
          <w:rFonts w:hint="eastAsia"/>
          <w:spacing w:val="6"/>
          <w:szCs w:val="22"/>
        </w:rPr>
        <w:t>秦漢的田律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(B)</w:t>
      </w:r>
      <w:r w:rsidRPr="000526F1">
        <w:rPr>
          <w:rFonts w:hint="eastAsia"/>
          <w:spacing w:val="6"/>
          <w:szCs w:val="22"/>
        </w:rPr>
        <w:t>隋唐的戶令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(C)</w:t>
      </w:r>
      <w:r w:rsidRPr="000526F1">
        <w:rPr>
          <w:rFonts w:hint="eastAsia"/>
          <w:spacing w:val="6"/>
          <w:szCs w:val="22"/>
        </w:rPr>
        <w:t>宋元的</w:t>
      </w:r>
      <w:r w:rsidR="00BD2F00">
        <w:rPr>
          <w:rFonts w:hint="eastAsia"/>
          <w:spacing w:val="6"/>
          <w:szCs w:val="22"/>
        </w:rPr>
        <w:t>稅法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(D)</w:t>
      </w:r>
      <w:r w:rsidRPr="000526F1">
        <w:rPr>
          <w:rFonts w:hint="eastAsia"/>
          <w:spacing w:val="6"/>
          <w:szCs w:val="22"/>
        </w:rPr>
        <w:t>明清的鄉約</w:t>
      </w:r>
    </w:p>
    <w:p w14:paraId="2567D186" w14:textId="1BC72643" w:rsidR="005972EE" w:rsidRPr="000526F1" w:rsidRDefault="00803474" w:rsidP="00D43E3E">
      <w:pPr>
        <w:pStyle w:val="TIT112pt10216"/>
        <w:spacing w:line="29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2</w:t>
      </w:r>
      <w:r w:rsidR="008F23E0" w:rsidRPr="000526F1">
        <w:rPr>
          <w:spacing w:val="6"/>
          <w:szCs w:val="22"/>
        </w:rPr>
        <w:t>1</w:t>
      </w:r>
      <w:r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5972EE" w:rsidRPr="000526F1">
        <w:rPr>
          <w:spacing w:val="6"/>
          <w:szCs w:val="22"/>
        </w:rPr>
        <w:t>二次世界大戰爆發</w:t>
      </w:r>
      <w:r w:rsidR="002E6164" w:rsidRPr="000526F1">
        <w:rPr>
          <w:rFonts w:hint="eastAsia"/>
          <w:spacing w:val="6"/>
          <w:szCs w:val="22"/>
        </w:rPr>
        <w:t>之</w:t>
      </w:r>
      <w:r w:rsidR="005972EE" w:rsidRPr="000526F1">
        <w:rPr>
          <w:spacing w:val="6"/>
          <w:szCs w:val="22"/>
        </w:rPr>
        <w:t>前，日本已</w:t>
      </w:r>
      <w:r w:rsidR="004E7A63" w:rsidRPr="000526F1">
        <w:rPr>
          <w:rFonts w:hint="eastAsia"/>
          <w:spacing w:val="6"/>
          <w:szCs w:val="22"/>
        </w:rPr>
        <w:t>經取得</w:t>
      </w:r>
      <w:r w:rsidR="005972EE" w:rsidRPr="000526F1">
        <w:rPr>
          <w:spacing w:val="6"/>
          <w:szCs w:val="22"/>
        </w:rPr>
        <w:t>太平洋幾個群島，</w:t>
      </w:r>
      <w:r w:rsidR="00D62E33" w:rsidRPr="000526F1">
        <w:rPr>
          <w:rFonts w:hint="eastAsia"/>
          <w:spacing w:val="6"/>
          <w:szCs w:val="22"/>
        </w:rPr>
        <w:t>並</w:t>
      </w:r>
      <w:r w:rsidR="005972EE" w:rsidRPr="000526F1">
        <w:rPr>
          <w:rFonts w:hint="eastAsia"/>
          <w:spacing w:val="6"/>
          <w:szCs w:val="22"/>
        </w:rPr>
        <w:t>設</w:t>
      </w:r>
      <w:r w:rsidR="005972EE" w:rsidRPr="000526F1">
        <w:rPr>
          <w:spacing w:val="6"/>
          <w:szCs w:val="22"/>
        </w:rPr>
        <w:t>官管理，許多日本人移居該地。例如原來屬於德國的馬紹爾群島、加洛林群島等。日本取得上述島嶼的背景最可能是：</w:t>
      </w:r>
    </w:p>
    <w:p w14:paraId="1ADDD1EE" w14:textId="7D554D65" w:rsidR="005972EE" w:rsidRPr="00C00EAE" w:rsidRDefault="005972EE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A)</w:t>
      </w:r>
      <w:r w:rsidR="004369A6" w:rsidRPr="00C00EAE">
        <w:rPr>
          <w:spacing w:val="6"/>
          <w:szCs w:val="22"/>
        </w:rPr>
        <w:t>日本在牡丹社事件後，持續南進擴張勢力</w:t>
      </w:r>
    </w:p>
    <w:p w14:paraId="4ACB5F8B" w14:textId="77777777" w:rsidR="005972EE" w:rsidRPr="00C00EAE" w:rsidRDefault="005972EE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B)</w:t>
      </w:r>
      <w:r w:rsidRPr="00C00EAE">
        <w:rPr>
          <w:spacing w:val="6"/>
          <w:szCs w:val="22"/>
        </w:rPr>
        <w:t>日俄戰爭後，俄國讓出太平洋的勢力範圍</w:t>
      </w:r>
    </w:p>
    <w:p w14:paraId="771D274B" w14:textId="6BB336D8" w:rsidR="005972EE" w:rsidRPr="00C00EAE" w:rsidRDefault="005972EE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C)</w:t>
      </w:r>
      <w:r w:rsidR="004369A6" w:rsidRPr="00C00EAE">
        <w:rPr>
          <w:spacing w:val="6"/>
          <w:szCs w:val="22"/>
        </w:rPr>
        <w:t>日本</w:t>
      </w:r>
      <w:r w:rsidR="00D62E33" w:rsidRPr="00C00EAE">
        <w:rPr>
          <w:rFonts w:hint="eastAsia"/>
          <w:spacing w:val="6"/>
          <w:szCs w:val="22"/>
        </w:rPr>
        <w:t>藉</w:t>
      </w:r>
      <w:r w:rsidR="004369A6" w:rsidRPr="00C00EAE">
        <w:rPr>
          <w:spacing w:val="6"/>
          <w:szCs w:val="22"/>
        </w:rPr>
        <w:t>參加協約國陣營，</w:t>
      </w:r>
      <w:r w:rsidR="00BD2F00">
        <w:rPr>
          <w:rFonts w:hint="eastAsia"/>
          <w:spacing w:val="6"/>
          <w:szCs w:val="22"/>
        </w:rPr>
        <w:t>占</w:t>
      </w:r>
      <w:r w:rsidR="00D62E33" w:rsidRPr="00C00EAE">
        <w:rPr>
          <w:rFonts w:hint="eastAsia"/>
          <w:spacing w:val="6"/>
          <w:szCs w:val="22"/>
        </w:rPr>
        <w:t>領德國</w:t>
      </w:r>
      <w:r w:rsidR="004369A6" w:rsidRPr="00C00EAE">
        <w:rPr>
          <w:spacing w:val="6"/>
          <w:szCs w:val="22"/>
        </w:rPr>
        <w:t>殖民地</w:t>
      </w:r>
    </w:p>
    <w:p w14:paraId="3479533F" w14:textId="0FBF1F8E" w:rsidR="005972EE" w:rsidRPr="008A1A38" w:rsidRDefault="005972EE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8A1A38">
        <w:rPr>
          <w:spacing w:val="6"/>
          <w:szCs w:val="22"/>
        </w:rPr>
        <w:t>(D)</w:t>
      </w:r>
      <w:r w:rsidRPr="008A1A38">
        <w:rPr>
          <w:spacing w:val="6"/>
          <w:szCs w:val="22"/>
        </w:rPr>
        <w:t>日本為建立大東亞共榮圈，出兵南太平洋</w:t>
      </w:r>
    </w:p>
    <w:p w14:paraId="2A6906D3" w14:textId="0EE55DFD" w:rsidR="000B06D0" w:rsidRPr="000526F1" w:rsidRDefault="000B06D0" w:rsidP="00D43E3E">
      <w:pPr>
        <w:pStyle w:val="TIT112pt10216"/>
        <w:spacing w:line="29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2</w:t>
      </w:r>
      <w:r w:rsidR="008F23E0" w:rsidRPr="000526F1">
        <w:rPr>
          <w:spacing w:val="6"/>
          <w:szCs w:val="22"/>
        </w:rPr>
        <w:t>2</w:t>
      </w:r>
      <w:r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一位史家說明：「</w:t>
      </w:r>
      <w:r w:rsidR="00BD2F00">
        <w:rPr>
          <w:rFonts w:hint="eastAsia"/>
          <w:spacing w:val="6"/>
          <w:szCs w:val="22"/>
        </w:rPr>
        <w:t>十九</w:t>
      </w:r>
      <w:r w:rsidRPr="000526F1">
        <w:rPr>
          <w:rFonts w:hint="eastAsia"/>
          <w:spacing w:val="6"/>
          <w:szCs w:val="22"/>
        </w:rPr>
        <w:t>世紀上半</w:t>
      </w:r>
      <w:r w:rsidR="004369A6" w:rsidRPr="000526F1">
        <w:rPr>
          <w:rFonts w:hint="eastAsia"/>
          <w:spacing w:val="6"/>
          <w:szCs w:val="22"/>
        </w:rPr>
        <w:t>葉</w:t>
      </w:r>
      <w:r w:rsidRPr="000526F1">
        <w:rPr>
          <w:rFonts w:hint="eastAsia"/>
          <w:spacing w:val="6"/>
          <w:szCs w:val="22"/>
        </w:rPr>
        <w:t>，普魯士一家最大</w:t>
      </w:r>
      <w:r w:rsidR="00BD2F00">
        <w:rPr>
          <w:rFonts w:hint="eastAsia"/>
          <w:spacing w:val="6"/>
          <w:szCs w:val="22"/>
        </w:rPr>
        <w:t>的</w:t>
      </w:r>
      <w:r w:rsidRPr="000526F1">
        <w:rPr>
          <w:rFonts w:hint="eastAsia"/>
          <w:spacing w:val="6"/>
          <w:szCs w:val="22"/>
        </w:rPr>
        <w:t>兵工廠需花費</w:t>
      </w:r>
      <w:r w:rsidRPr="000526F1">
        <w:rPr>
          <w:rFonts w:hint="eastAsia"/>
          <w:spacing w:val="6"/>
          <w:szCs w:val="22"/>
        </w:rPr>
        <w:t>3</w:t>
      </w:r>
      <w:r w:rsidRPr="000526F1">
        <w:rPr>
          <w:spacing w:val="6"/>
          <w:szCs w:val="22"/>
        </w:rPr>
        <w:t>0</w:t>
      </w:r>
      <w:r w:rsidRPr="000526F1">
        <w:rPr>
          <w:rFonts w:hint="eastAsia"/>
          <w:spacing w:val="6"/>
          <w:szCs w:val="22"/>
        </w:rPr>
        <w:t>年時間，才能生產足夠的槍</w:t>
      </w:r>
      <w:r w:rsidR="00BD2F00">
        <w:rPr>
          <w:rFonts w:hint="eastAsia"/>
          <w:spacing w:val="6"/>
          <w:szCs w:val="22"/>
        </w:rPr>
        <w:t>支</w:t>
      </w:r>
      <w:r w:rsidRPr="000526F1">
        <w:rPr>
          <w:rFonts w:hint="eastAsia"/>
          <w:spacing w:val="6"/>
          <w:szCs w:val="22"/>
        </w:rPr>
        <w:t>，給當時普魯士陸軍的</w:t>
      </w:r>
      <w:r w:rsidRPr="000526F1">
        <w:rPr>
          <w:rFonts w:hint="eastAsia"/>
          <w:spacing w:val="6"/>
          <w:szCs w:val="22"/>
        </w:rPr>
        <w:t>3</w:t>
      </w:r>
      <w:r w:rsidRPr="000526F1">
        <w:rPr>
          <w:spacing w:val="6"/>
          <w:szCs w:val="22"/>
        </w:rPr>
        <w:t>2</w:t>
      </w:r>
      <w:r w:rsidRPr="000526F1">
        <w:rPr>
          <w:rFonts w:hint="eastAsia"/>
          <w:spacing w:val="6"/>
          <w:szCs w:val="22"/>
        </w:rPr>
        <w:t>萬名士兵使用</w:t>
      </w:r>
      <w:r w:rsidR="005B744F">
        <w:rPr>
          <w:rFonts w:hint="eastAsia"/>
          <w:spacing w:val="6"/>
          <w:szCs w:val="22"/>
        </w:rPr>
        <w:t>。</w:t>
      </w:r>
      <w:r w:rsidRPr="000526F1">
        <w:rPr>
          <w:rFonts w:hint="eastAsia"/>
          <w:spacing w:val="6"/>
          <w:szCs w:val="22"/>
        </w:rPr>
        <w:t>到了</w:t>
      </w:r>
      <w:r w:rsidRPr="000526F1">
        <w:rPr>
          <w:rFonts w:hint="eastAsia"/>
          <w:spacing w:val="6"/>
          <w:szCs w:val="22"/>
        </w:rPr>
        <w:t>1860</w:t>
      </w:r>
      <w:r w:rsidRPr="000526F1">
        <w:rPr>
          <w:rFonts w:hint="eastAsia"/>
          <w:spacing w:val="6"/>
          <w:szCs w:val="22"/>
        </w:rPr>
        <w:t>年代，一家法國兵工廠能在短短</w:t>
      </w:r>
      <w:r w:rsidR="00BD2F00">
        <w:rPr>
          <w:rFonts w:hint="eastAsia"/>
          <w:spacing w:val="6"/>
          <w:szCs w:val="22"/>
        </w:rPr>
        <w:t>四</w:t>
      </w:r>
      <w:r w:rsidRPr="000526F1">
        <w:rPr>
          <w:rFonts w:hint="eastAsia"/>
          <w:spacing w:val="6"/>
          <w:szCs w:val="22"/>
        </w:rPr>
        <w:t>年內便生產出一百萬</w:t>
      </w:r>
      <w:r w:rsidR="004369A6" w:rsidRPr="000526F1">
        <w:rPr>
          <w:rFonts w:hint="eastAsia"/>
          <w:spacing w:val="6"/>
          <w:szCs w:val="22"/>
        </w:rPr>
        <w:t>支</w:t>
      </w:r>
      <w:r w:rsidRPr="000526F1">
        <w:rPr>
          <w:rFonts w:hint="eastAsia"/>
          <w:spacing w:val="6"/>
          <w:szCs w:val="22"/>
        </w:rPr>
        <w:t>槍。」此一變化來自：</w:t>
      </w:r>
    </w:p>
    <w:p w14:paraId="1A379ACE" w14:textId="6235A350" w:rsidR="000B06D0" w:rsidRPr="00C00EAE" w:rsidRDefault="004E7A63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</w:t>
      </w:r>
      <w:r w:rsidR="000B06D0" w:rsidRPr="00C00EAE">
        <w:rPr>
          <w:rFonts w:hint="eastAsia"/>
          <w:spacing w:val="6"/>
          <w:szCs w:val="22"/>
        </w:rPr>
        <w:t>A</w:t>
      </w:r>
      <w:r w:rsidRPr="00C00EAE">
        <w:rPr>
          <w:rFonts w:hint="eastAsia"/>
          <w:spacing w:val="6"/>
          <w:szCs w:val="22"/>
        </w:rPr>
        <w:t>)</w:t>
      </w:r>
      <w:r w:rsidR="004A4112" w:rsidRPr="00C00EAE">
        <w:rPr>
          <w:rFonts w:hint="eastAsia"/>
          <w:spacing w:val="6"/>
          <w:szCs w:val="22"/>
        </w:rPr>
        <w:t>商業</w:t>
      </w:r>
      <w:r w:rsidR="000B06D0" w:rsidRPr="00C00EAE">
        <w:rPr>
          <w:rFonts w:hint="eastAsia"/>
          <w:spacing w:val="6"/>
          <w:szCs w:val="22"/>
        </w:rPr>
        <w:t>革命，兵工廠</w:t>
      </w:r>
      <w:r w:rsidR="004A4112" w:rsidRPr="00C00EAE">
        <w:rPr>
          <w:rFonts w:hint="eastAsia"/>
          <w:spacing w:val="6"/>
          <w:szCs w:val="22"/>
        </w:rPr>
        <w:t>開</w:t>
      </w:r>
      <w:r w:rsidR="00BC6D8B" w:rsidRPr="00C00EAE">
        <w:rPr>
          <w:rFonts w:hint="eastAsia"/>
          <w:spacing w:val="6"/>
          <w:szCs w:val="22"/>
        </w:rPr>
        <w:t>拓龐大的</w:t>
      </w:r>
      <w:r w:rsidR="004A4112" w:rsidRPr="00C00EAE">
        <w:rPr>
          <w:rFonts w:hint="eastAsia"/>
          <w:spacing w:val="6"/>
          <w:szCs w:val="22"/>
        </w:rPr>
        <w:t>槍</w:t>
      </w:r>
      <w:r w:rsidR="00BD2F00">
        <w:rPr>
          <w:rFonts w:hint="eastAsia"/>
          <w:spacing w:val="6"/>
          <w:szCs w:val="22"/>
        </w:rPr>
        <w:t>支</w:t>
      </w:r>
      <w:r w:rsidR="00BC6D8B" w:rsidRPr="00C00EAE">
        <w:rPr>
          <w:rFonts w:hint="eastAsia"/>
          <w:spacing w:val="6"/>
          <w:szCs w:val="22"/>
        </w:rPr>
        <w:t>貿易</w:t>
      </w:r>
      <w:r w:rsidR="004A4112" w:rsidRPr="00C00EAE">
        <w:rPr>
          <w:rFonts w:hint="eastAsia"/>
          <w:spacing w:val="6"/>
          <w:szCs w:val="22"/>
        </w:rPr>
        <w:t>市場</w:t>
      </w:r>
    </w:p>
    <w:p w14:paraId="623A959E" w14:textId="75A0E642" w:rsidR="000B06D0" w:rsidRPr="00C00EAE" w:rsidRDefault="004E7A63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="000B06D0" w:rsidRPr="00C00EAE">
        <w:rPr>
          <w:rFonts w:hint="eastAsia"/>
          <w:spacing w:val="6"/>
          <w:szCs w:val="22"/>
        </w:rPr>
        <w:t>B</w:t>
      </w:r>
      <w:r w:rsidRPr="00C00EAE">
        <w:rPr>
          <w:rFonts w:hint="eastAsia"/>
          <w:spacing w:val="6"/>
          <w:szCs w:val="22"/>
        </w:rPr>
        <w:t>)</w:t>
      </w:r>
      <w:r w:rsidR="000B06D0" w:rsidRPr="00C00EAE">
        <w:rPr>
          <w:rFonts w:hint="eastAsia"/>
          <w:spacing w:val="6"/>
          <w:szCs w:val="22"/>
        </w:rPr>
        <w:t>軍事革命，兵工廠</w:t>
      </w:r>
      <w:r w:rsidR="004A4112" w:rsidRPr="00C00EAE">
        <w:rPr>
          <w:rFonts w:hint="eastAsia"/>
          <w:spacing w:val="6"/>
          <w:szCs w:val="22"/>
        </w:rPr>
        <w:t>接受</w:t>
      </w:r>
      <w:r w:rsidR="00BC6D8B" w:rsidRPr="00C00EAE">
        <w:rPr>
          <w:rFonts w:hint="eastAsia"/>
          <w:spacing w:val="6"/>
          <w:szCs w:val="22"/>
        </w:rPr>
        <w:t>的</w:t>
      </w:r>
      <w:r w:rsidR="004A4112" w:rsidRPr="00C00EAE">
        <w:rPr>
          <w:rFonts w:hint="eastAsia"/>
          <w:spacing w:val="6"/>
          <w:szCs w:val="22"/>
        </w:rPr>
        <w:t>槍</w:t>
      </w:r>
      <w:r w:rsidR="00BD2F00">
        <w:rPr>
          <w:rFonts w:hint="eastAsia"/>
          <w:spacing w:val="6"/>
          <w:szCs w:val="22"/>
        </w:rPr>
        <w:t>支</w:t>
      </w:r>
      <w:r w:rsidR="004A4112" w:rsidRPr="00C00EAE">
        <w:rPr>
          <w:rFonts w:hint="eastAsia"/>
          <w:spacing w:val="6"/>
          <w:szCs w:val="22"/>
        </w:rPr>
        <w:t>訂單大量增加</w:t>
      </w:r>
    </w:p>
    <w:p w14:paraId="7C8AC4DB" w14:textId="74630215" w:rsidR="000B06D0" w:rsidRPr="00C00EAE" w:rsidRDefault="004E7A63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="000B06D0" w:rsidRPr="00C00EAE">
        <w:rPr>
          <w:rFonts w:hint="eastAsia"/>
          <w:spacing w:val="6"/>
          <w:szCs w:val="22"/>
        </w:rPr>
        <w:t>C</w:t>
      </w:r>
      <w:r w:rsidRPr="00C00EAE">
        <w:rPr>
          <w:rFonts w:hint="eastAsia"/>
          <w:spacing w:val="6"/>
          <w:szCs w:val="22"/>
        </w:rPr>
        <w:t>)</w:t>
      </w:r>
      <w:r w:rsidR="000B06D0" w:rsidRPr="00C00EAE">
        <w:rPr>
          <w:rFonts w:hint="eastAsia"/>
          <w:spacing w:val="6"/>
          <w:szCs w:val="22"/>
        </w:rPr>
        <w:t>科學革命，</w:t>
      </w:r>
      <w:r w:rsidR="004A4112" w:rsidRPr="00C00EAE">
        <w:rPr>
          <w:rFonts w:hint="eastAsia"/>
          <w:spacing w:val="6"/>
          <w:szCs w:val="22"/>
        </w:rPr>
        <w:t>兵工廠中對槍支品質的要求提升</w:t>
      </w:r>
    </w:p>
    <w:p w14:paraId="1361F874" w14:textId="6581ED9C" w:rsidR="00D43E3E" w:rsidRDefault="004E7A63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color w:val="000000" w:themeColor="text1"/>
          <w:spacing w:val="6"/>
          <w:lang w:val="zh-TW"/>
        </w:rPr>
      </w:pPr>
      <w:r w:rsidRPr="00C00EAE">
        <w:rPr>
          <w:rFonts w:hint="eastAsia"/>
          <w:spacing w:val="6"/>
          <w:szCs w:val="22"/>
        </w:rPr>
        <w:t>(</w:t>
      </w:r>
      <w:r w:rsidR="000B06D0" w:rsidRPr="00C00EAE">
        <w:rPr>
          <w:rFonts w:hint="eastAsia"/>
          <w:spacing w:val="6"/>
          <w:szCs w:val="22"/>
        </w:rPr>
        <w:t>D</w:t>
      </w:r>
      <w:r w:rsidRPr="00C00EAE">
        <w:rPr>
          <w:rFonts w:hint="eastAsia"/>
          <w:spacing w:val="6"/>
          <w:szCs w:val="22"/>
        </w:rPr>
        <w:t>)</w:t>
      </w:r>
      <w:r w:rsidR="000B06D0" w:rsidRPr="00C00EAE">
        <w:rPr>
          <w:rFonts w:hint="eastAsia"/>
          <w:spacing w:val="6"/>
          <w:szCs w:val="22"/>
        </w:rPr>
        <w:t>工業革命，兵工廠使用規格化機器製造槍</w:t>
      </w:r>
      <w:r w:rsidR="00BD2F00">
        <w:rPr>
          <w:rFonts w:hint="eastAsia"/>
          <w:spacing w:val="6"/>
          <w:szCs w:val="22"/>
        </w:rPr>
        <w:t>支</w:t>
      </w:r>
      <w:r w:rsidR="00D43E3E">
        <w:rPr>
          <w:spacing w:val="6"/>
          <w:szCs w:val="22"/>
        </w:rPr>
        <w:br w:type="page"/>
      </w:r>
    </w:p>
    <w:p w14:paraId="6EF1D23B" w14:textId="5EE85DC3" w:rsidR="00D43E3E" w:rsidRPr="000526F1" w:rsidRDefault="00D43E3E" w:rsidP="00D43E3E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lastRenderedPageBreak/>
        <w:t>23.</w:t>
      </w:r>
      <w:r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臺灣總督府委託</w:t>
      </w:r>
      <w:r>
        <w:rPr>
          <w:rFonts w:hint="eastAsia"/>
          <w:spacing w:val="6"/>
          <w:szCs w:val="22"/>
        </w:rPr>
        <w:t>學者</w:t>
      </w:r>
      <w:r w:rsidRPr="000526F1">
        <w:rPr>
          <w:rFonts w:hint="eastAsia"/>
          <w:spacing w:val="6"/>
          <w:szCs w:val="22"/>
        </w:rPr>
        <w:t>編纂</w:t>
      </w:r>
      <w:r>
        <w:rPr>
          <w:rFonts w:hint="eastAsia"/>
          <w:spacing w:val="6"/>
          <w:szCs w:val="22"/>
        </w:rPr>
        <w:t>某書</w:t>
      </w:r>
      <w:r w:rsidRPr="000526F1">
        <w:rPr>
          <w:rFonts w:hint="eastAsia"/>
          <w:spacing w:val="6"/>
          <w:szCs w:val="22"/>
        </w:rPr>
        <w:t>，內容共計四篇：第一篇〈荷蘭人時代的理蕃政策〉、第二篇〈西班牙人的對蕃行為〉、第三篇〈鄭氏時代的理蕃措施〉、第四篇〈清政府時代的理蕃措施〉，其中第四篇內容幾</w:t>
      </w:r>
      <w:r>
        <w:rPr>
          <w:rFonts w:hint="eastAsia"/>
          <w:spacing w:val="6"/>
          <w:szCs w:val="22"/>
        </w:rPr>
        <w:t>占</w:t>
      </w:r>
      <w:r w:rsidRPr="000526F1">
        <w:rPr>
          <w:rFonts w:hint="eastAsia"/>
          <w:spacing w:val="6"/>
          <w:szCs w:val="22"/>
        </w:rPr>
        <w:t>全書的九成。根據這些篇名判斷，</w:t>
      </w:r>
      <w:r>
        <w:rPr>
          <w:rFonts w:hint="eastAsia"/>
          <w:spacing w:val="6"/>
          <w:szCs w:val="22"/>
        </w:rPr>
        <w:t>此書</w:t>
      </w:r>
      <w:r w:rsidRPr="000526F1">
        <w:rPr>
          <w:rFonts w:hint="eastAsia"/>
          <w:spacing w:val="6"/>
          <w:szCs w:val="22"/>
        </w:rPr>
        <w:t>編纂的目的最可能是：</w:t>
      </w:r>
    </w:p>
    <w:p w14:paraId="4E1B0995" w14:textId="77777777" w:rsidR="00D43E3E" w:rsidRPr="000526F1" w:rsidRDefault="00D43E3E" w:rsidP="00D43E3E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</w:t>
      </w:r>
      <w:r w:rsidRPr="000526F1">
        <w:rPr>
          <w:rFonts w:hint="eastAsia"/>
          <w:color w:val="000000" w:themeColor="text1"/>
          <w:spacing w:val="6"/>
          <w:szCs w:val="22"/>
        </w:rPr>
        <w:t>A)</w:t>
      </w:r>
      <w:r w:rsidRPr="000526F1">
        <w:rPr>
          <w:rFonts w:hint="eastAsia"/>
          <w:color w:val="000000" w:themeColor="text1"/>
          <w:spacing w:val="6"/>
          <w:szCs w:val="22"/>
        </w:rPr>
        <w:t>探討漢民族在臺灣開拓的歷史脈絡</w:t>
      </w:r>
      <w:r>
        <w:rPr>
          <w:color w:val="000000" w:themeColor="text1"/>
          <w:spacing w:val="6"/>
          <w:szCs w:val="22"/>
        </w:rPr>
        <w:tab/>
      </w:r>
      <w:r w:rsidRPr="000526F1">
        <w:rPr>
          <w:rFonts w:hint="eastAsia"/>
          <w:color w:val="000000" w:themeColor="text1"/>
          <w:spacing w:val="6"/>
          <w:szCs w:val="22"/>
        </w:rPr>
        <w:t>(</w:t>
      </w:r>
      <w:r w:rsidRPr="000526F1">
        <w:rPr>
          <w:color w:val="000000" w:themeColor="text1"/>
          <w:spacing w:val="6"/>
          <w:szCs w:val="22"/>
        </w:rPr>
        <w:t>B)</w:t>
      </w:r>
      <w:r w:rsidRPr="000526F1">
        <w:rPr>
          <w:rFonts w:hint="eastAsia"/>
          <w:color w:val="000000" w:themeColor="text1"/>
          <w:spacing w:val="6"/>
          <w:szCs w:val="22"/>
        </w:rPr>
        <w:t>分析漢人與臺灣原住民的族群關係</w:t>
      </w:r>
    </w:p>
    <w:p w14:paraId="7E4B858C" w14:textId="77777777" w:rsidR="00D43E3E" w:rsidRPr="000526F1" w:rsidRDefault="00D43E3E" w:rsidP="00D43E3E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rFonts w:hint="eastAsia"/>
          <w:color w:val="000000" w:themeColor="text1"/>
          <w:spacing w:val="6"/>
          <w:szCs w:val="22"/>
        </w:rPr>
        <w:t>(</w:t>
      </w:r>
      <w:r w:rsidRPr="000526F1">
        <w:rPr>
          <w:color w:val="000000" w:themeColor="text1"/>
          <w:spacing w:val="6"/>
          <w:szCs w:val="22"/>
        </w:rPr>
        <w:t>C)</w:t>
      </w:r>
      <w:r w:rsidRPr="000526F1">
        <w:rPr>
          <w:rFonts w:hint="eastAsia"/>
          <w:color w:val="000000" w:themeColor="text1"/>
          <w:spacing w:val="6"/>
          <w:szCs w:val="22"/>
        </w:rPr>
        <w:t>提供殖民政府制訂原住民相關政策</w:t>
      </w:r>
      <w:r>
        <w:rPr>
          <w:color w:val="000000" w:themeColor="text1"/>
          <w:spacing w:val="6"/>
          <w:szCs w:val="22"/>
        </w:rPr>
        <w:tab/>
      </w:r>
      <w:r w:rsidRPr="000526F1">
        <w:rPr>
          <w:rFonts w:hint="eastAsia"/>
          <w:color w:val="000000" w:themeColor="text1"/>
          <w:spacing w:val="6"/>
          <w:szCs w:val="22"/>
        </w:rPr>
        <w:t>(</w:t>
      </w:r>
      <w:r w:rsidRPr="000526F1">
        <w:rPr>
          <w:color w:val="000000" w:themeColor="text1"/>
          <w:spacing w:val="6"/>
          <w:szCs w:val="22"/>
        </w:rPr>
        <w:t>D)</w:t>
      </w:r>
      <w:r w:rsidRPr="000526F1">
        <w:rPr>
          <w:rFonts w:hint="eastAsia"/>
          <w:color w:val="000000" w:themeColor="text1"/>
          <w:spacing w:val="6"/>
          <w:szCs w:val="22"/>
        </w:rPr>
        <w:t>理解臺灣各族群的文化交流與異同</w:t>
      </w:r>
    </w:p>
    <w:p w14:paraId="21250231" w14:textId="77777777" w:rsidR="0013456B" w:rsidRPr="000526F1" w:rsidRDefault="0013456B" w:rsidP="00D43E3E">
      <w:pPr>
        <w:pStyle w:val="TIT112pt10216"/>
        <w:spacing w:line="300" w:lineRule="atLeast"/>
        <w:rPr>
          <w:spacing w:val="6"/>
          <w:szCs w:val="22"/>
        </w:rPr>
      </w:pPr>
      <w:r>
        <w:rPr>
          <w:rFonts w:hint="eastAsia"/>
          <w:spacing w:val="6"/>
          <w:szCs w:val="22"/>
        </w:rPr>
        <w:t>24</w:t>
      </w:r>
      <w:r w:rsidRPr="000526F1">
        <w:rPr>
          <w:spacing w:val="6"/>
          <w:szCs w:val="22"/>
        </w:rPr>
        <w:t>.</w:t>
      </w:r>
      <w:r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1</w:t>
      </w:r>
      <w:r w:rsidRPr="000526F1">
        <w:rPr>
          <w:spacing w:val="6"/>
          <w:szCs w:val="22"/>
        </w:rPr>
        <w:t>853</w:t>
      </w:r>
      <w:r w:rsidRPr="000526F1">
        <w:rPr>
          <w:rFonts w:hint="eastAsia"/>
          <w:spacing w:val="6"/>
          <w:szCs w:val="22"/>
        </w:rPr>
        <w:t>年，哈布斯堡王朝的奧地利帝國外長憂心忡忡警告：「根據這個原則來建新國家的主張，是所有烏托邦計畫中最危險的。」「提出這樣的主張就是要與歷史斷絕關係。在歐洲任何地區實行，將動搖堅固而有組織的國家秩序之基礎，顛覆和混亂歐洲大陸。」當時，這位外長擔心的是：</w:t>
      </w:r>
    </w:p>
    <w:p w14:paraId="23D1D3D1" w14:textId="77777777" w:rsidR="0013456B" w:rsidRPr="000526F1" w:rsidRDefault="0013456B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t>(A)</w:t>
      </w:r>
      <w:r w:rsidRPr="000526F1">
        <w:rPr>
          <w:rFonts w:hint="eastAsia"/>
          <w:spacing w:val="6"/>
          <w:szCs w:val="22"/>
        </w:rPr>
        <w:t>自由主義</w:t>
      </w:r>
      <w:r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(B)</w:t>
      </w:r>
      <w:r w:rsidRPr="000526F1">
        <w:rPr>
          <w:rFonts w:hint="eastAsia"/>
          <w:spacing w:val="6"/>
          <w:szCs w:val="22"/>
        </w:rPr>
        <w:t>資本主義</w:t>
      </w:r>
      <w:r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(C)</w:t>
      </w:r>
      <w:r w:rsidRPr="000526F1">
        <w:rPr>
          <w:rFonts w:hint="eastAsia"/>
          <w:spacing w:val="6"/>
          <w:szCs w:val="22"/>
        </w:rPr>
        <w:t>浪漫主義</w:t>
      </w:r>
      <w:r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(D)</w:t>
      </w:r>
      <w:r w:rsidRPr="000526F1">
        <w:rPr>
          <w:rFonts w:hint="eastAsia"/>
          <w:spacing w:val="6"/>
          <w:szCs w:val="22"/>
        </w:rPr>
        <w:t>民族主義</w:t>
      </w:r>
    </w:p>
    <w:p w14:paraId="79B8CB5D" w14:textId="373B788C" w:rsidR="00256B05" w:rsidRPr="008A1A38" w:rsidRDefault="00256B05" w:rsidP="00D43E3E">
      <w:pPr>
        <w:pStyle w:val="-"/>
        <w:spacing w:before="60" w:line="300" w:lineRule="atLeast"/>
        <w:ind w:left="330" w:hanging="330"/>
        <w:rPr>
          <w:spacing w:val="6"/>
        </w:rPr>
      </w:pPr>
      <w:r w:rsidRPr="008A1A38">
        <w:rPr>
          <w:spacing w:val="6"/>
        </w:rPr>
        <w:t>25-26</w:t>
      </w:r>
      <w:r w:rsidR="00BD2F00">
        <w:rPr>
          <w:rFonts w:hint="eastAsia"/>
          <w:spacing w:val="6"/>
        </w:rPr>
        <w:t>為</w:t>
      </w:r>
      <w:r w:rsidRPr="008A1A38">
        <w:rPr>
          <w:rFonts w:hint="eastAsia"/>
          <w:spacing w:val="6"/>
        </w:rPr>
        <w:t>題組</w:t>
      </w:r>
    </w:p>
    <w:p w14:paraId="5C09C5AD" w14:textId="20CDA8DD" w:rsidR="00256B05" w:rsidRPr="00BD2F00" w:rsidRDefault="00BD2F00" w:rsidP="00D43E3E">
      <w:pPr>
        <w:pStyle w:val="TIT112pt10216"/>
        <w:spacing w:afterLines="15" w:after="36" w:line="300" w:lineRule="atLeast"/>
        <w:rPr>
          <w:spacing w:val="6"/>
          <w:szCs w:val="22"/>
        </w:rPr>
      </w:pPr>
      <w:r w:rsidRPr="00BD2F00">
        <w:rPr>
          <w:rFonts w:hint="eastAsia"/>
          <w:spacing w:val="6"/>
          <w:szCs w:val="22"/>
        </w:rPr>
        <w:t>◎</w:t>
      </w:r>
      <w:r w:rsidRPr="00BD2F00">
        <w:rPr>
          <w:spacing w:val="6"/>
          <w:szCs w:val="22"/>
        </w:rPr>
        <w:tab/>
      </w:r>
      <w:r w:rsidR="00256B05" w:rsidRPr="00BD2F00">
        <w:rPr>
          <w:spacing w:val="6"/>
          <w:szCs w:val="22"/>
        </w:rPr>
        <w:t>1624</w:t>
      </w:r>
      <w:r w:rsidR="00256B05" w:rsidRPr="00BD2F00">
        <w:rPr>
          <w:spacing w:val="6"/>
          <w:szCs w:val="22"/>
        </w:rPr>
        <w:t>年荷蘭東印度公司在臺灣建立據點後，每年收益會隨著政治、貿易情勢的變化</w:t>
      </w:r>
      <w:r w:rsidR="00D545BA" w:rsidRPr="00BD2F00">
        <w:rPr>
          <w:rFonts w:hint="eastAsia"/>
          <w:spacing w:val="6"/>
          <w:szCs w:val="22"/>
        </w:rPr>
        <w:t>而</w:t>
      </w:r>
      <w:r w:rsidR="00256B05" w:rsidRPr="00BD2F00">
        <w:rPr>
          <w:spacing w:val="6"/>
          <w:szCs w:val="22"/>
        </w:rPr>
        <w:t>有不同</w:t>
      </w:r>
      <w:r w:rsidR="0031714E">
        <w:rPr>
          <w:rFonts w:hint="eastAsia"/>
          <w:spacing w:val="6"/>
          <w:szCs w:val="22"/>
        </w:rPr>
        <w:t>。</w:t>
      </w:r>
      <w:r w:rsidR="00256B05" w:rsidRPr="00BD2F00">
        <w:rPr>
          <w:spacing w:val="6"/>
          <w:szCs w:val="22"/>
        </w:rPr>
        <w:t>下表</w:t>
      </w:r>
      <w:r w:rsidR="00D545BA" w:rsidRPr="00BD2F00">
        <w:rPr>
          <w:rFonts w:hint="eastAsia"/>
          <w:spacing w:val="6"/>
          <w:szCs w:val="22"/>
        </w:rPr>
        <w:t>是</w:t>
      </w:r>
      <w:r w:rsidR="00256B05" w:rsidRPr="00BD2F00">
        <w:rPr>
          <w:spacing w:val="6"/>
          <w:szCs w:val="22"/>
        </w:rPr>
        <w:t>1636-1652</w:t>
      </w:r>
      <w:r w:rsidR="00256B05" w:rsidRPr="00BD2F00">
        <w:rPr>
          <w:spacing w:val="6"/>
          <w:szCs w:val="22"/>
        </w:rPr>
        <w:t>年</w:t>
      </w:r>
      <w:r w:rsidR="00256DBE" w:rsidRPr="00BD2F00">
        <w:rPr>
          <w:spacing w:val="6"/>
          <w:szCs w:val="22"/>
        </w:rPr>
        <w:t>荷蘭</w:t>
      </w:r>
      <w:r w:rsidR="00256B05" w:rsidRPr="00BD2F00">
        <w:rPr>
          <w:spacing w:val="6"/>
          <w:szCs w:val="22"/>
        </w:rPr>
        <w:t>東印度公司的收益變化。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404"/>
        <w:gridCol w:w="1596"/>
        <w:gridCol w:w="1929"/>
        <w:gridCol w:w="1762"/>
        <w:gridCol w:w="1763"/>
      </w:tblGrid>
      <w:tr w:rsidR="008A1A38" w:rsidRPr="00540FE2" w14:paraId="2403A346" w14:textId="77777777" w:rsidTr="008A1A38">
        <w:trPr>
          <w:jc w:val="center"/>
        </w:trPr>
        <w:tc>
          <w:tcPr>
            <w:tcW w:w="8454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D265E7C" w14:textId="30F2BA24" w:rsidR="008A1A38" w:rsidRPr="008A1A38" w:rsidRDefault="0031714E" w:rsidP="00540FE2">
            <w:pPr>
              <w:tabs>
                <w:tab w:val="left" w:pos="3575"/>
                <w:tab w:val="right" w:pos="8236"/>
              </w:tabs>
              <w:spacing w:line="305" w:lineRule="atLeast"/>
              <w:jc w:val="center"/>
              <w:rPr>
                <w:rFonts w:eastAsia="新細明體"/>
                <w:spacing w:val="6"/>
                <w:sz w:val="22"/>
              </w:rPr>
            </w:pPr>
            <w:r w:rsidRPr="000526F1">
              <w:rPr>
                <w:spacing w:val="6"/>
                <w:szCs w:val="22"/>
              </w:rPr>
              <w:tab/>
            </w:r>
            <w:r w:rsidRPr="000526F1">
              <w:rPr>
                <w:spacing w:val="6"/>
                <w:szCs w:val="22"/>
              </w:rPr>
              <w:tab/>
            </w:r>
            <w:r w:rsidR="008A1A38" w:rsidRPr="005D0C34">
              <w:rPr>
                <w:rFonts w:eastAsia="新細明體"/>
                <w:spacing w:val="6"/>
                <w:sz w:val="22"/>
              </w:rPr>
              <w:t>單位：荷蘭盾</w:t>
            </w:r>
          </w:p>
        </w:tc>
      </w:tr>
      <w:tr w:rsidR="00256B05" w:rsidRPr="008A1A38" w14:paraId="1DB751AD" w14:textId="77777777" w:rsidTr="008A1A38">
        <w:trPr>
          <w:jc w:val="center"/>
        </w:trPr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D728EB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年份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498009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貿易收入</w:t>
            </w:r>
          </w:p>
        </w:tc>
        <w:tc>
          <w:tcPr>
            <w:tcW w:w="1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1A9BD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領地（稅）收入</w:t>
            </w: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9BB02" w14:textId="1E3C6B20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總支出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A8259A" w14:textId="51F85ED1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獲利情況</w:t>
            </w:r>
          </w:p>
        </w:tc>
      </w:tr>
      <w:tr w:rsidR="00256B05" w:rsidRPr="008A1A38" w14:paraId="56FC3ED8" w14:textId="77777777" w:rsidTr="008A1A38">
        <w:trPr>
          <w:jc w:val="center"/>
        </w:trPr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C50D53" w14:textId="7487EFCA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1636-163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9CFAD3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112,844</w:t>
            </w:r>
          </w:p>
        </w:tc>
        <w:tc>
          <w:tcPr>
            <w:tcW w:w="1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4F4A0A" w14:textId="77777777" w:rsidR="00256B05" w:rsidRPr="008A1A38" w:rsidRDefault="00256B05" w:rsidP="00190D52">
            <w:pPr>
              <w:spacing w:line="305" w:lineRule="atLeast"/>
              <w:ind w:rightChars="225" w:right="473"/>
              <w:jc w:val="right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6,278</w:t>
            </w: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D85639" w14:textId="17A15E94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168,627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709477" w14:textId="01CE5B26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-49,505</w:t>
            </w:r>
          </w:p>
        </w:tc>
      </w:tr>
      <w:tr w:rsidR="00256B05" w:rsidRPr="008A1A38" w14:paraId="42F750AD" w14:textId="77777777" w:rsidTr="008A1A38">
        <w:trPr>
          <w:jc w:val="center"/>
        </w:trPr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03C55B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1641-164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6EDAD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109,464</w:t>
            </w:r>
          </w:p>
        </w:tc>
        <w:tc>
          <w:tcPr>
            <w:tcW w:w="1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C8F9D5" w14:textId="77777777" w:rsidR="00256B05" w:rsidRPr="008A1A38" w:rsidRDefault="00256B05" w:rsidP="00190D52">
            <w:pPr>
              <w:spacing w:line="305" w:lineRule="atLeast"/>
              <w:ind w:rightChars="225" w:right="473"/>
              <w:jc w:val="right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52,887</w:t>
            </w: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25677A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223,666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F79FA" w14:textId="6F0CBBDA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-61,31</w:t>
            </w:r>
            <w:r w:rsidR="00540FE2" w:rsidRPr="008A1A38">
              <w:rPr>
                <w:rFonts w:eastAsia="新細明體"/>
                <w:spacing w:val="6"/>
                <w:sz w:val="22"/>
                <w:szCs w:val="22"/>
              </w:rPr>
              <w:t>5</w:t>
            </w:r>
          </w:p>
        </w:tc>
      </w:tr>
      <w:tr w:rsidR="00256B05" w:rsidRPr="008A1A38" w14:paraId="39160258" w14:textId="77777777" w:rsidTr="008A1A38">
        <w:trPr>
          <w:jc w:val="center"/>
        </w:trPr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DEC335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1646-164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F3913D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224,246</w:t>
            </w:r>
          </w:p>
        </w:tc>
        <w:tc>
          <w:tcPr>
            <w:tcW w:w="1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17817D" w14:textId="4606CDFB" w:rsidR="00256B05" w:rsidRPr="008A1A38" w:rsidRDefault="00256B05" w:rsidP="00190D52">
            <w:pPr>
              <w:spacing w:line="305" w:lineRule="atLeast"/>
              <w:ind w:rightChars="225" w:right="473"/>
              <w:jc w:val="right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135,049</w:t>
            </w: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CF7851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246,687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47A872" w14:textId="009D4199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1</w:t>
            </w:r>
            <w:r w:rsidR="00540FE2">
              <w:rPr>
                <w:rFonts w:eastAsia="新細明體" w:hint="eastAsia"/>
                <w:spacing w:val="6"/>
                <w:sz w:val="22"/>
                <w:szCs w:val="22"/>
              </w:rPr>
              <w:t>12</w:t>
            </w:r>
            <w:r w:rsidRPr="008A1A38">
              <w:rPr>
                <w:rFonts w:eastAsia="新細明體"/>
                <w:spacing w:val="6"/>
                <w:sz w:val="22"/>
                <w:szCs w:val="22"/>
              </w:rPr>
              <w:t>,6</w:t>
            </w:r>
            <w:r w:rsidR="00540FE2">
              <w:rPr>
                <w:rFonts w:eastAsia="新細明體" w:hint="eastAsia"/>
                <w:spacing w:val="6"/>
                <w:sz w:val="22"/>
                <w:szCs w:val="22"/>
              </w:rPr>
              <w:t>08</w:t>
            </w:r>
          </w:p>
        </w:tc>
      </w:tr>
      <w:tr w:rsidR="00256B05" w:rsidRPr="008A1A38" w14:paraId="00A11475" w14:textId="77777777" w:rsidTr="008A1A38">
        <w:trPr>
          <w:jc w:val="center"/>
        </w:trPr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64B726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1651-165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D2E3BA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429,382</w:t>
            </w:r>
          </w:p>
        </w:tc>
        <w:tc>
          <w:tcPr>
            <w:tcW w:w="1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7735E1" w14:textId="77777777" w:rsidR="00256B05" w:rsidRPr="008A1A38" w:rsidRDefault="00256B05" w:rsidP="00190D52">
            <w:pPr>
              <w:spacing w:line="305" w:lineRule="atLeast"/>
              <w:ind w:rightChars="225" w:right="473"/>
              <w:jc w:val="right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302,181</w:t>
            </w: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5AD461" w14:textId="77777777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390,126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924655" w14:textId="517038BF" w:rsidR="00256B05" w:rsidRPr="008A1A38" w:rsidRDefault="00256B05" w:rsidP="007D1611">
            <w:pPr>
              <w:spacing w:line="305" w:lineRule="atLeast"/>
              <w:jc w:val="center"/>
              <w:rPr>
                <w:rFonts w:eastAsia="新細明體"/>
                <w:spacing w:val="6"/>
                <w:sz w:val="22"/>
                <w:szCs w:val="22"/>
              </w:rPr>
            </w:pPr>
            <w:r w:rsidRPr="008A1A38">
              <w:rPr>
                <w:rFonts w:eastAsia="新細明體"/>
                <w:spacing w:val="6"/>
                <w:sz w:val="22"/>
                <w:szCs w:val="22"/>
              </w:rPr>
              <w:t>341,43</w:t>
            </w:r>
            <w:r w:rsidR="00540FE2">
              <w:rPr>
                <w:rFonts w:eastAsia="新細明體" w:hint="eastAsia"/>
                <w:spacing w:val="6"/>
                <w:sz w:val="22"/>
                <w:szCs w:val="22"/>
              </w:rPr>
              <w:t>7</w:t>
            </w:r>
          </w:p>
        </w:tc>
      </w:tr>
    </w:tbl>
    <w:p w14:paraId="47C7F662" w14:textId="1E07124B" w:rsidR="00256B05" w:rsidRPr="000526F1" w:rsidRDefault="00803474" w:rsidP="00D43E3E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25</w:t>
      </w:r>
      <w:r w:rsidR="00256B05" w:rsidRPr="000526F1">
        <w:rPr>
          <w:rFonts w:hint="eastAsia"/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256B05" w:rsidRPr="000526F1">
        <w:rPr>
          <w:spacing w:val="6"/>
          <w:szCs w:val="22"/>
        </w:rPr>
        <w:t>根據上表</w:t>
      </w:r>
      <w:r w:rsidRPr="000526F1">
        <w:rPr>
          <w:spacing w:val="6"/>
          <w:szCs w:val="22"/>
        </w:rPr>
        <w:t>，</w:t>
      </w:r>
      <w:r w:rsidR="00256B05" w:rsidRPr="000526F1">
        <w:rPr>
          <w:spacing w:val="6"/>
          <w:szCs w:val="22"/>
        </w:rPr>
        <w:t>1646</w:t>
      </w:r>
      <w:r w:rsidR="00256B05" w:rsidRPr="000526F1">
        <w:rPr>
          <w:spacing w:val="6"/>
          <w:szCs w:val="22"/>
        </w:rPr>
        <w:t>年前荷蘭東印度公司在臺灣的獲利情況並不理想</w:t>
      </w:r>
      <w:r w:rsidR="00D545BA" w:rsidRPr="000526F1">
        <w:rPr>
          <w:rFonts w:hint="eastAsia"/>
          <w:spacing w:val="6"/>
          <w:szCs w:val="22"/>
        </w:rPr>
        <w:t>。</w:t>
      </w:r>
      <w:r w:rsidR="00256B05" w:rsidRPr="000526F1">
        <w:rPr>
          <w:spacing w:val="6"/>
          <w:szCs w:val="22"/>
        </w:rPr>
        <w:t>當時</w:t>
      </w:r>
      <w:r w:rsidR="00D545BA" w:rsidRPr="000526F1">
        <w:rPr>
          <w:rFonts w:hint="eastAsia"/>
          <w:spacing w:val="6"/>
          <w:szCs w:val="22"/>
        </w:rPr>
        <w:t>，</w:t>
      </w:r>
      <w:r w:rsidR="00256B05" w:rsidRPr="000526F1">
        <w:rPr>
          <w:spacing w:val="6"/>
          <w:szCs w:val="22"/>
        </w:rPr>
        <w:t>東印度公司的經營遭遇哪個主要問題？</w:t>
      </w:r>
    </w:p>
    <w:p w14:paraId="5D43E93D" w14:textId="65D04BA1" w:rsidR="00256B05" w:rsidRPr="007D1611" w:rsidRDefault="00256B05" w:rsidP="00D43E3E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7D1611">
        <w:rPr>
          <w:color w:val="000000" w:themeColor="text1"/>
          <w:spacing w:val="6"/>
          <w:szCs w:val="22"/>
        </w:rPr>
        <w:t>(A)</w:t>
      </w:r>
      <w:r w:rsidRPr="007D1611">
        <w:rPr>
          <w:color w:val="000000" w:themeColor="text1"/>
          <w:spacing w:val="6"/>
          <w:szCs w:val="22"/>
        </w:rPr>
        <w:t>沿岸缺乏港口的建設</w:t>
      </w:r>
      <w:r w:rsidR="00731B86" w:rsidRPr="007D1611">
        <w:rPr>
          <w:color w:val="000000" w:themeColor="text1"/>
          <w:spacing w:val="6"/>
          <w:szCs w:val="22"/>
        </w:rPr>
        <w:tab/>
      </w:r>
      <w:r w:rsidRPr="007D1611">
        <w:rPr>
          <w:color w:val="000000" w:themeColor="text1"/>
          <w:spacing w:val="6"/>
          <w:szCs w:val="22"/>
        </w:rPr>
        <w:t>(B)</w:t>
      </w:r>
      <w:r w:rsidRPr="007D1611">
        <w:rPr>
          <w:color w:val="000000" w:themeColor="text1"/>
          <w:spacing w:val="6"/>
          <w:szCs w:val="22"/>
        </w:rPr>
        <w:t>鄭芝龍的商業競爭</w:t>
      </w:r>
    </w:p>
    <w:p w14:paraId="6AEC9EF8" w14:textId="4349605E" w:rsidR="00256B05" w:rsidRPr="007D1611" w:rsidRDefault="00256B05" w:rsidP="00D43E3E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7D1611">
        <w:rPr>
          <w:color w:val="000000" w:themeColor="text1"/>
          <w:spacing w:val="6"/>
          <w:szCs w:val="22"/>
        </w:rPr>
        <w:t>(C)</w:t>
      </w:r>
      <w:r w:rsidRPr="007D1611">
        <w:rPr>
          <w:color w:val="000000" w:themeColor="text1"/>
          <w:spacing w:val="6"/>
          <w:szCs w:val="22"/>
        </w:rPr>
        <w:t>島內漢人的強烈反抗</w:t>
      </w:r>
      <w:r w:rsidR="00731B86" w:rsidRPr="007D1611">
        <w:rPr>
          <w:color w:val="000000" w:themeColor="text1"/>
          <w:spacing w:val="6"/>
          <w:szCs w:val="22"/>
        </w:rPr>
        <w:tab/>
      </w:r>
      <w:r w:rsidRPr="007D1611">
        <w:rPr>
          <w:color w:val="000000" w:themeColor="text1"/>
          <w:spacing w:val="6"/>
          <w:szCs w:val="22"/>
        </w:rPr>
        <w:t>(D)</w:t>
      </w:r>
      <w:r w:rsidRPr="007D1611">
        <w:rPr>
          <w:color w:val="000000" w:themeColor="text1"/>
          <w:spacing w:val="6"/>
          <w:szCs w:val="22"/>
        </w:rPr>
        <w:t>公司本身人力不足</w:t>
      </w:r>
    </w:p>
    <w:p w14:paraId="129B8DAD" w14:textId="065AB00B" w:rsidR="00256B05" w:rsidRPr="000526F1" w:rsidRDefault="00256B05" w:rsidP="00D43E3E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2</w:t>
      </w:r>
      <w:r w:rsidR="00803474" w:rsidRPr="000526F1">
        <w:rPr>
          <w:spacing w:val="6"/>
          <w:szCs w:val="22"/>
        </w:rPr>
        <w:t>6</w:t>
      </w:r>
      <w:r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256DBE" w:rsidRPr="000526F1">
        <w:rPr>
          <w:spacing w:val="6"/>
          <w:szCs w:val="22"/>
        </w:rPr>
        <w:t>上表</w:t>
      </w:r>
      <w:r w:rsidR="00A755DE">
        <w:rPr>
          <w:rFonts w:hint="eastAsia"/>
          <w:spacing w:val="6"/>
          <w:szCs w:val="22"/>
        </w:rPr>
        <w:t>顯示</w:t>
      </w:r>
      <w:r w:rsidR="00C9757F" w:rsidRPr="000526F1">
        <w:rPr>
          <w:rFonts w:hint="eastAsia"/>
          <w:spacing w:val="6"/>
          <w:szCs w:val="22"/>
        </w:rPr>
        <w:t>，</w:t>
      </w:r>
      <w:r w:rsidRPr="000526F1">
        <w:rPr>
          <w:spacing w:val="6"/>
          <w:szCs w:val="22"/>
        </w:rPr>
        <w:t>1646</w:t>
      </w:r>
      <w:r w:rsidRPr="000526F1">
        <w:rPr>
          <w:spacing w:val="6"/>
          <w:szCs w:val="22"/>
        </w:rPr>
        <w:t>年</w:t>
      </w:r>
      <w:r w:rsidR="00C9757F" w:rsidRPr="000526F1">
        <w:rPr>
          <w:rFonts w:hint="eastAsia"/>
          <w:spacing w:val="6"/>
          <w:szCs w:val="22"/>
        </w:rPr>
        <w:t>以</w:t>
      </w:r>
      <w:r w:rsidRPr="000526F1">
        <w:rPr>
          <w:spacing w:val="6"/>
          <w:szCs w:val="22"/>
        </w:rPr>
        <w:t>後荷蘭東印度公司在臺灣的「貿易收入」大幅增加，最可能與下列何者有關？</w:t>
      </w:r>
    </w:p>
    <w:p w14:paraId="71A4D845" w14:textId="77F06AAB" w:rsidR="00256B05" w:rsidRPr="007D1611" w:rsidRDefault="00256B05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7D1611">
        <w:rPr>
          <w:spacing w:val="6"/>
          <w:szCs w:val="22"/>
        </w:rPr>
        <w:t>(A)</w:t>
      </w:r>
      <w:r w:rsidR="0089252D" w:rsidRPr="007D1611">
        <w:rPr>
          <w:spacing w:val="6"/>
          <w:szCs w:val="22"/>
        </w:rPr>
        <w:t>鹿皮、蔗糖生產</w:t>
      </w:r>
      <w:r w:rsidR="00731B86" w:rsidRPr="007D1611">
        <w:rPr>
          <w:spacing w:val="6"/>
          <w:szCs w:val="22"/>
        </w:rPr>
        <w:tab/>
      </w:r>
      <w:r w:rsidRPr="007D1611">
        <w:rPr>
          <w:spacing w:val="6"/>
          <w:szCs w:val="22"/>
        </w:rPr>
        <w:t>(B</w:t>
      </w:r>
      <w:r w:rsidR="0089252D" w:rsidRPr="007D1611">
        <w:rPr>
          <w:spacing w:val="6"/>
          <w:szCs w:val="22"/>
        </w:rPr>
        <w:t>)</w:t>
      </w:r>
      <w:r w:rsidR="0089252D" w:rsidRPr="007D1611">
        <w:rPr>
          <w:spacing w:val="6"/>
          <w:szCs w:val="22"/>
        </w:rPr>
        <w:t>鄭氏集團的合作</w:t>
      </w:r>
      <w:r w:rsidR="007D1611">
        <w:rPr>
          <w:spacing w:val="6"/>
          <w:szCs w:val="22"/>
        </w:rPr>
        <w:tab/>
      </w:r>
      <w:r w:rsidRPr="007D1611">
        <w:rPr>
          <w:spacing w:val="6"/>
          <w:szCs w:val="22"/>
        </w:rPr>
        <w:t>(C)</w:t>
      </w:r>
      <w:r w:rsidRPr="007D1611">
        <w:rPr>
          <w:spacing w:val="6"/>
          <w:szCs w:val="22"/>
        </w:rPr>
        <w:t>海外船隻的關稅</w:t>
      </w:r>
      <w:r w:rsidR="00731B86" w:rsidRPr="007D1611">
        <w:rPr>
          <w:spacing w:val="6"/>
          <w:szCs w:val="22"/>
        </w:rPr>
        <w:tab/>
      </w:r>
      <w:r w:rsidRPr="007D1611">
        <w:rPr>
          <w:spacing w:val="6"/>
          <w:szCs w:val="22"/>
        </w:rPr>
        <w:t>(D)</w:t>
      </w:r>
      <w:r w:rsidRPr="007D1611">
        <w:rPr>
          <w:spacing w:val="6"/>
          <w:szCs w:val="22"/>
        </w:rPr>
        <w:t>抽收移民人頭稅</w:t>
      </w:r>
    </w:p>
    <w:p w14:paraId="415EAA31" w14:textId="33CFA4EF" w:rsidR="00256B05" w:rsidRPr="008A1A38" w:rsidRDefault="00256B05" w:rsidP="00D43E3E">
      <w:pPr>
        <w:pStyle w:val="-"/>
        <w:spacing w:before="60" w:line="300" w:lineRule="atLeast"/>
        <w:ind w:left="330" w:hanging="330"/>
        <w:rPr>
          <w:spacing w:val="6"/>
        </w:rPr>
      </w:pPr>
      <w:r w:rsidRPr="008A1A38">
        <w:rPr>
          <w:rFonts w:hint="eastAsia"/>
          <w:spacing w:val="6"/>
        </w:rPr>
        <w:t>2</w:t>
      </w:r>
      <w:r w:rsidRPr="008A1A38">
        <w:rPr>
          <w:spacing w:val="6"/>
        </w:rPr>
        <w:t>7-28</w:t>
      </w:r>
      <w:r w:rsidR="00A755DE">
        <w:rPr>
          <w:rFonts w:hint="eastAsia"/>
          <w:spacing w:val="6"/>
        </w:rPr>
        <w:t>為</w:t>
      </w:r>
      <w:r w:rsidRPr="008A1A38">
        <w:rPr>
          <w:rFonts w:hint="eastAsia"/>
          <w:spacing w:val="6"/>
        </w:rPr>
        <w:t>題組</w:t>
      </w:r>
    </w:p>
    <w:p w14:paraId="245DEA67" w14:textId="35642C8B" w:rsidR="00FD260F" w:rsidRPr="00A755DE" w:rsidRDefault="00125040" w:rsidP="00D43E3E">
      <w:pPr>
        <w:pStyle w:val="TIT112pt10216"/>
        <w:spacing w:line="300" w:lineRule="atLeast"/>
        <w:rPr>
          <w:spacing w:val="6"/>
          <w:szCs w:val="22"/>
        </w:rPr>
      </w:pPr>
      <w:r>
        <w:rPr>
          <w:rFonts w:hint="eastAsia"/>
          <w:noProof/>
          <w:spacing w:val="6"/>
          <w:szCs w:val="22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5F0D8F0F" wp14:editId="386A2CFC">
                <wp:simplePos x="0" y="0"/>
                <wp:positionH relativeFrom="column">
                  <wp:posOffset>4072255</wp:posOffset>
                </wp:positionH>
                <wp:positionV relativeFrom="paragraph">
                  <wp:posOffset>69215</wp:posOffset>
                </wp:positionV>
                <wp:extent cx="1893570" cy="2134235"/>
                <wp:effectExtent l="19050" t="19050" r="30480" b="37465"/>
                <wp:wrapSquare wrapText="bothSides"/>
                <wp:docPr id="14" name="群組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93570" cy="2134235"/>
                          <a:chOff x="49650" y="49648"/>
                          <a:chExt cx="1843917" cy="2081372"/>
                        </a:xfrm>
                      </wpg:grpSpPr>
                      <wpg:grpSp>
                        <wpg:cNvPr id="5" name="群組 5"/>
                        <wpg:cNvGrpSpPr/>
                        <wpg:grpSpPr>
                          <a:xfrm>
                            <a:off x="49650" y="49648"/>
                            <a:ext cx="1843917" cy="2073713"/>
                            <a:chOff x="108780" y="68946"/>
                            <a:chExt cx="1843789" cy="2072900"/>
                          </a:xfrm>
                        </wpg:grpSpPr>
                        <pic:pic xmlns:pic="http://schemas.openxmlformats.org/drawingml/2006/picture">
                          <pic:nvPicPr>
                            <pic:cNvPr id="948529014" name="圖片 948529014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18">
                              <a:grayscl/>
                            </a:blip>
                            <a:srcRect l="2627" t="926" r="1587" b="903"/>
                            <a:stretch/>
                          </pic:blipFill>
                          <pic:spPr bwMode="auto">
                            <a:xfrm>
                              <a:off x="108780" y="68946"/>
                              <a:ext cx="1843789" cy="207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9" name="圖片 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0">
                                      <a14:imgEffect>
                                        <a14:artisticLineDrawing/>
                                      </a14:imgEffect>
                                      <a14:imgEffect>
                                        <a14:brightnessContrast contrast="40000"/>
                                      </a14:imgEffect>
                                    </a14:imgLayer>
                                  </a14:imgProps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50955" y="893740"/>
                              <a:ext cx="88900" cy="889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8" name="圖片 1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0">
                                      <a14:imgEffect>
                                        <a14:artisticLineDrawing/>
                                      </a14:imgEffect>
                                      <a14:imgEffect>
                                        <a14:brightnessContrast contrast="40000"/>
                                      </a14:imgEffect>
                                    </a14:imgLayer>
                                  </a14:imgProps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80894" y="1232829"/>
                              <a:ext cx="88900" cy="889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5" name="群組 15"/>
                          <wpg:cNvGrpSpPr/>
                          <wpg:grpSpPr>
                            <a:xfrm>
                              <a:off x="861646" y="1811215"/>
                              <a:ext cx="926465" cy="293370"/>
                              <a:chOff x="0" y="4618"/>
                              <a:chExt cx="416560" cy="307739"/>
                            </a:xfrm>
                            <a:noFill/>
                          </wpg:grpSpPr>
                          <wps:wsp>
                            <wps:cNvPr id="1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404" y="4618"/>
                                <a:ext cx="356254" cy="151169"/>
                              </a:xfrm>
                              <a:prstGeom prst="rect">
                                <a:avLst/>
                              </a:prstGeom>
                              <a:grp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0C964F" w14:textId="28A6F703" w:rsidR="001A0335" w:rsidRPr="00025CC2" w:rsidRDefault="001A0335" w:rsidP="001A0335">
                                  <w:pPr>
                                    <w:jc w:val="center"/>
                                    <w:rPr>
                                      <w:rFonts w:ascii="新細明體" w:eastAsia="新細明體" w:hAnsi="新細明體" w:cs="新細明體"/>
                                      <w:sz w:val="16"/>
                                      <w:szCs w:val="16"/>
                                      <w:lang w:eastAsia="zh-TW"/>
                                    </w:rPr>
                                  </w:pPr>
                                  <w:r w:rsidRPr="00025CC2">
                                    <w:rPr>
                                      <w:rFonts w:ascii="新細明體" w:eastAsia="新細明體" w:hAnsi="新細明體" w:cs="新細明體" w:hint="eastAsia"/>
                                      <w:sz w:val="16"/>
                                      <w:szCs w:val="16"/>
                                      <w:lang w:eastAsia="zh-TW"/>
                                    </w:rPr>
                                    <w:t>第一期</w:t>
                                  </w:r>
                                  <w:r w:rsidR="00DF1514">
                                    <w:rPr>
                                      <w:rFonts w:ascii="新細明體" w:eastAsia="新細明體" w:hAnsi="新細明體" w:cs="新細明體" w:hint="eastAsia"/>
                                      <w:sz w:val="16"/>
                                      <w:szCs w:val="16"/>
                                      <w:lang w:eastAsia="zh-TW"/>
                                    </w:rPr>
                                    <w:t>進士人數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" name="直線接點 13"/>
                            <wps:cNvCnPr/>
                            <wps:spPr>
                              <a:xfrm>
                                <a:off x="0" y="160109"/>
                                <a:ext cx="416560" cy="0"/>
                              </a:xfrm>
                              <a:prstGeom prst="line">
                                <a:avLst/>
                              </a:prstGeom>
                              <a:grpFill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395" y="179449"/>
                                <a:ext cx="345570" cy="132908"/>
                              </a:xfrm>
                              <a:prstGeom prst="rect">
                                <a:avLst/>
                              </a:prstGeom>
                              <a:grp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C19D7D" w14:textId="387B2588" w:rsidR="001A0335" w:rsidRPr="00025CC2" w:rsidRDefault="001A0335" w:rsidP="001A0335">
                                  <w:pPr>
                                    <w:jc w:val="center"/>
                                    <w:rPr>
                                      <w:rFonts w:ascii="新細明體" w:eastAsia="新細明體" w:hAnsi="新細明體" w:cs="新細明體"/>
                                      <w:sz w:val="16"/>
                                      <w:szCs w:val="16"/>
                                      <w:lang w:eastAsia="zh-TW"/>
                                    </w:rPr>
                                  </w:pPr>
                                  <w:r w:rsidRPr="00025CC2">
                                    <w:rPr>
                                      <w:rFonts w:ascii="新細明體" w:eastAsia="新細明體" w:hAnsi="新細明體" w:cs="新細明體" w:hint="eastAsia"/>
                                      <w:sz w:val="16"/>
                                      <w:szCs w:val="16"/>
                                      <w:lang w:eastAsia="zh-TW"/>
                                    </w:rPr>
                                    <w:t>第二期</w:t>
                                  </w:r>
                                  <w:r w:rsidR="00DF1514">
                                    <w:rPr>
                                      <w:rFonts w:ascii="新細明體" w:eastAsia="新細明體" w:hAnsi="新細明體" w:cs="新細明體" w:hint="eastAsia"/>
                                      <w:sz w:val="16"/>
                                      <w:szCs w:val="16"/>
                                      <w:lang w:eastAsia="zh-TW"/>
                                    </w:rPr>
                                    <w:t>進士人數</w:t>
                                  </w:r>
                                </w:p>
                                <w:p w14:paraId="3029B22F" w14:textId="0DFF0724" w:rsidR="001A0335" w:rsidRPr="00025CC2" w:rsidRDefault="001A0335" w:rsidP="001A0335">
                                  <w:pPr>
                                    <w:jc w:val="center"/>
                                    <w:rPr>
                                      <w:rFonts w:ascii="新細明體" w:eastAsia="新細明體" w:hAnsi="新細明體" w:cs="新細明體"/>
                                      <w:sz w:val="16"/>
                                      <w:szCs w:val="16"/>
                                      <w:lang w:eastAsia="zh-TW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" name="圖片 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2">
                                      <a14:imgEffect>
                                        <a14:artisticLineDrawing/>
                                      </a14:imgEffect>
                                    </a14:imgLayer>
                                  </a14:imgProps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82357" y="1600200"/>
                              <a:ext cx="86360" cy="8636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" name="圖片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2">
                                      <a14:imgEffect>
                                        <a14:artisticLineDrawing/>
                                      </a14:imgEffect>
                                    </a14:imgLayer>
                                  </a14:imgProps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97264" y="1635369"/>
                              <a:ext cx="86360" cy="8636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9" name="直線接點 9"/>
                        <wps:cNvCnPr/>
                        <wps:spPr>
                          <a:xfrm>
                            <a:off x="671148" y="1735415"/>
                            <a:ext cx="0" cy="39560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線接點 10"/>
                        <wps:cNvCnPr/>
                        <wps:spPr>
                          <a:xfrm>
                            <a:off x="665644" y="1731523"/>
                            <a:ext cx="122696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0D8F0F" id="群組 14" o:spid="_x0000_s1026" style="position:absolute;left:0;text-align:left;margin-left:320.65pt;margin-top:5.45pt;width:149.1pt;height:168.05pt;z-index:251691008;mso-width-relative:margin;mso-height-relative:margin" coordorigin="496,496" coordsize="18439,208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">
                <o:lock v:ext="edit" aspectratio="t"/>
                <v:group id="群組 5" o:spid="_x0000_s1027" style="position:absolute;left:496;top:496;width:18439;height:20737" coordorigin="1087,689" coordsize="18437,207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圖片 948529014" o:spid="_x0000_s1028" type="#_x0000_t75" style="position:absolute;left:1087;top:689;width:18438;height:20729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" stroked="t" strokecolor="black [3213]">
                    <v:imagedata r:id="rId23" o:title="" croptop="607f" cropbottom="592f" cropleft="1722f" cropright="1040f" grayscale="t"/>
                    <v:path arrowok="t"/>
                  </v:shape>
                  <v:shape id="圖片 19" o:spid="_x0000_s1029" type="#_x0000_t75" style="position:absolute;left:14509;top:8937;width:889;height:8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">
                    <v:imagedata r:id="rId24" o:title=""/>
                  </v:shape>
                  <v:shape id="圖片 18" o:spid="_x0000_s1030" type="#_x0000_t75" style="position:absolute;left:14808;top:12328;width:889;height:8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">
                    <v:imagedata r:id="rId24" o:title=""/>
                  </v:shape>
                  <v:group id="群組 15" o:spid="_x0000_s1031" style="position:absolute;left:8616;top:18112;width:9265;height:2933" coordorigin=",4618" coordsize="416560,307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" o:spid="_x0000_s1032" type="#_x0000_t202" style="position:absolute;left:20404;top:4618;width:356254;height:151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    <v:textbox inset="0,0,0,0">
                        <w:txbxContent>
                          <w:p w14:paraId="340C964F" w14:textId="28A6F703" w:rsidR="001A0335" w:rsidRPr="00025CC2" w:rsidRDefault="001A0335" w:rsidP="001A0335">
                            <w:pPr>
                              <w:jc w:val="center"/>
                              <w:rPr>
                                <w:rFonts w:ascii="新細明體" w:eastAsia="新細明體" w:hAnsi="新細明體" w:cs="新細明體"/>
                                <w:sz w:val="16"/>
                                <w:szCs w:val="16"/>
                                <w:lang w:eastAsia="zh-TW"/>
                              </w:rPr>
                            </w:pPr>
                            <w:r w:rsidRPr="00025CC2">
                              <w:rPr>
                                <w:rFonts w:ascii="新細明體" w:eastAsia="新細明體" w:hAnsi="新細明體" w:cs="新細明體" w:hint="eastAsia"/>
                                <w:sz w:val="16"/>
                                <w:szCs w:val="16"/>
                                <w:lang w:eastAsia="zh-TW"/>
                              </w:rPr>
                              <w:t>第一期</w:t>
                            </w:r>
                            <w:r w:rsidR="00DF1514">
                              <w:rPr>
                                <w:rFonts w:ascii="新細明體" w:eastAsia="新細明體" w:hAnsi="新細明體" w:cs="新細明體" w:hint="eastAsia"/>
                                <w:sz w:val="16"/>
                                <w:szCs w:val="16"/>
                                <w:lang w:eastAsia="zh-TW"/>
                              </w:rPr>
                              <w:t>進士人數</w:t>
                            </w:r>
                          </w:p>
                        </w:txbxContent>
                      </v:textbox>
                    </v:shape>
                    <v:line id="直線接點 13" o:spid="_x0000_s1033" style="position:absolute;visibility:visible;mso-wrap-style:square" from="0,160109" to="416560,160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" strokecolor="black [3200]" strokeweight=".5pt">
                      <v:stroke joinstyle="miter"/>
                    </v:line>
                    <v:shape id="文字方塊 2" o:spid="_x0000_s1034" type="#_x0000_t202" style="position:absolute;left:29395;top:179449;width:345570;height:132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    <v:textbox inset="0,0,0,0">
                        <w:txbxContent>
                          <w:p w14:paraId="0BC19D7D" w14:textId="387B2588" w:rsidR="001A0335" w:rsidRPr="00025CC2" w:rsidRDefault="001A0335" w:rsidP="001A0335">
                            <w:pPr>
                              <w:jc w:val="center"/>
                              <w:rPr>
                                <w:rFonts w:ascii="新細明體" w:eastAsia="新細明體" w:hAnsi="新細明體" w:cs="新細明體"/>
                                <w:sz w:val="16"/>
                                <w:szCs w:val="16"/>
                                <w:lang w:eastAsia="zh-TW"/>
                              </w:rPr>
                            </w:pPr>
                            <w:r w:rsidRPr="00025CC2">
                              <w:rPr>
                                <w:rFonts w:ascii="新細明體" w:eastAsia="新細明體" w:hAnsi="新細明體" w:cs="新細明體" w:hint="eastAsia"/>
                                <w:sz w:val="16"/>
                                <w:szCs w:val="16"/>
                                <w:lang w:eastAsia="zh-TW"/>
                              </w:rPr>
                              <w:t>第二期</w:t>
                            </w:r>
                            <w:r w:rsidR="00DF1514">
                              <w:rPr>
                                <w:rFonts w:ascii="新細明體" w:eastAsia="新細明體" w:hAnsi="新細明體" w:cs="新細明體" w:hint="eastAsia"/>
                                <w:sz w:val="16"/>
                                <w:szCs w:val="16"/>
                                <w:lang w:eastAsia="zh-TW"/>
                              </w:rPr>
                              <w:t>進士人數</w:t>
                            </w:r>
                          </w:p>
                          <w:p w14:paraId="3029B22F" w14:textId="0DFF0724" w:rsidR="001A0335" w:rsidRPr="00025CC2" w:rsidRDefault="001A0335" w:rsidP="001A0335">
                            <w:pPr>
                              <w:jc w:val="center"/>
                              <w:rPr>
                                <w:rFonts w:ascii="新細明體" w:eastAsia="新細明體" w:hAnsi="新細明體" w:cs="新細明體"/>
                                <w:sz w:val="16"/>
                                <w:szCs w:val="16"/>
                                <w:lang w:eastAsia="zh-TW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圖片 3" o:spid="_x0000_s1035" type="#_x0000_t75" style="position:absolute;left:4823;top:16002;width:864;height:8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">
                    <v:imagedata r:id="rId25" o:title=""/>
                  </v:shape>
                  <v:shape id="圖片 6" o:spid="_x0000_s1036" type="#_x0000_t75" style="position:absolute;left:8972;top:16353;width:864;height:8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">
                    <v:imagedata r:id="rId25" o:title=""/>
                  </v:shape>
                </v:group>
                <v:line id="直線接點 9" o:spid="_x0000_s1037" style="position:absolute;visibility:visible;mso-wrap-style:square" from="6711,17354" to="6711,21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" strokecolor="black [3200]" strokeweight=".5pt">
                  <v:stroke joinstyle="miter"/>
                </v:line>
                <v:line id="直線接點 10" o:spid="_x0000_s1038" style="position:absolute;visibility:visible;mso-wrap-style:square" from="6656,17315" to="18926,1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" strokecolor="black [3200]" strokeweight=".5pt">
                  <v:stroke joinstyle="miter"/>
                </v:line>
                <w10:wrap type="square"/>
              </v:group>
            </w:pict>
          </mc:Fallback>
        </mc:AlternateContent>
      </w:r>
      <w:r w:rsidR="00A755DE" w:rsidRPr="00BD2F00">
        <w:rPr>
          <w:rFonts w:hint="eastAsia"/>
          <w:spacing w:val="6"/>
          <w:szCs w:val="22"/>
        </w:rPr>
        <w:t>◎</w:t>
      </w:r>
      <w:r w:rsidR="00A755DE" w:rsidRPr="00A755DE">
        <w:rPr>
          <w:spacing w:val="6"/>
          <w:szCs w:val="22"/>
        </w:rPr>
        <w:tab/>
      </w:r>
      <w:r w:rsidR="00FD260F" w:rsidRPr="00A755DE">
        <w:rPr>
          <w:rFonts w:hint="eastAsia"/>
          <w:spacing w:val="6"/>
          <w:szCs w:val="22"/>
        </w:rPr>
        <w:t>右圖是</w:t>
      </w:r>
      <w:r w:rsidR="00D545BA" w:rsidRPr="00A755DE">
        <w:rPr>
          <w:rFonts w:hint="eastAsia"/>
          <w:spacing w:val="6"/>
          <w:szCs w:val="22"/>
        </w:rPr>
        <w:t>中國</w:t>
      </w:r>
      <w:r w:rsidR="00FD260F" w:rsidRPr="00A755DE">
        <w:rPr>
          <w:rFonts w:hint="eastAsia"/>
          <w:spacing w:val="6"/>
          <w:szCs w:val="22"/>
        </w:rPr>
        <w:t>某朝代不同時期的進士人數統計圖：</w:t>
      </w:r>
    </w:p>
    <w:p w14:paraId="41F6377A" w14:textId="2AAC2C64" w:rsidR="00FD260F" w:rsidRPr="000526F1" w:rsidRDefault="00FD260F" w:rsidP="00D43E3E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27.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根據圖中不同地區第一期、第二期的進士人數比較，這張圖</w:t>
      </w:r>
      <w:r w:rsidR="00DF1514">
        <w:rPr>
          <w:rFonts w:hint="eastAsia"/>
          <w:spacing w:val="6"/>
          <w:szCs w:val="22"/>
        </w:rPr>
        <w:t>反映</w:t>
      </w:r>
      <w:r w:rsidRPr="000526F1">
        <w:rPr>
          <w:spacing w:val="6"/>
          <w:szCs w:val="22"/>
        </w:rPr>
        <w:t>的朝代是：</w:t>
      </w:r>
    </w:p>
    <w:p w14:paraId="7EA1B0C6" w14:textId="7971EB4B" w:rsidR="000526F1" w:rsidRDefault="00FD260F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(A)</w:t>
      </w:r>
      <w:r w:rsidRPr="000526F1">
        <w:rPr>
          <w:spacing w:val="6"/>
          <w:szCs w:val="22"/>
        </w:rPr>
        <w:t>唐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B)</w:t>
      </w:r>
      <w:r w:rsidRPr="000526F1">
        <w:rPr>
          <w:spacing w:val="6"/>
          <w:szCs w:val="22"/>
        </w:rPr>
        <w:t>宋</w:t>
      </w:r>
      <w:r w:rsidR="00731B86" w:rsidRPr="000526F1">
        <w:rPr>
          <w:spacing w:val="6"/>
          <w:szCs w:val="22"/>
        </w:rPr>
        <w:tab/>
      </w:r>
    </w:p>
    <w:p w14:paraId="0F1A24EC" w14:textId="736495B3" w:rsidR="00FD260F" w:rsidRPr="000526F1" w:rsidRDefault="00A369E3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(C)</w:t>
      </w:r>
      <w:r w:rsidRPr="000526F1">
        <w:rPr>
          <w:spacing w:val="6"/>
          <w:szCs w:val="22"/>
        </w:rPr>
        <w:t>元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(D)</w:t>
      </w:r>
      <w:r w:rsidRPr="000526F1">
        <w:rPr>
          <w:spacing w:val="6"/>
          <w:szCs w:val="22"/>
        </w:rPr>
        <w:t>清</w:t>
      </w:r>
    </w:p>
    <w:p w14:paraId="0E2287CF" w14:textId="513E2E9F" w:rsidR="00FD260F" w:rsidRPr="000526F1" w:rsidRDefault="00FD260F" w:rsidP="00D43E3E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2</w:t>
      </w:r>
      <w:r w:rsidR="00E7661B" w:rsidRPr="000526F1">
        <w:rPr>
          <w:spacing w:val="6"/>
          <w:szCs w:val="22"/>
        </w:rPr>
        <w:t>8</w:t>
      </w:r>
      <w:r w:rsidRPr="000526F1">
        <w:rPr>
          <w:rFonts w:hint="eastAsia"/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Pr="000526F1">
        <w:rPr>
          <w:spacing w:val="6"/>
          <w:szCs w:val="22"/>
        </w:rPr>
        <w:t>比較</w:t>
      </w:r>
      <w:r w:rsidR="00DF1514">
        <w:rPr>
          <w:rFonts w:hint="eastAsia"/>
          <w:spacing w:val="6"/>
          <w:szCs w:val="22"/>
        </w:rPr>
        <w:t>圖中</w:t>
      </w:r>
      <w:r w:rsidR="00DF1514" w:rsidRPr="000526F1">
        <w:rPr>
          <w:spacing w:val="6"/>
          <w:szCs w:val="22"/>
        </w:rPr>
        <w:t>第一期</w:t>
      </w:r>
      <w:r w:rsidR="00DF1514" w:rsidRPr="000526F1">
        <w:rPr>
          <w:rFonts w:hint="eastAsia"/>
          <w:spacing w:val="6"/>
          <w:szCs w:val="22"/>
        </w:rPr>
        <w:t>和</w:t>
      </w:r>
      <w:r w:rsidR="00DF1514" w:rsidRPr="000526F1">
        <w:rPr>
          <w:spacing w:val="6"/>
          <w:szCs w:val="22"/>
        </w:rPr>
        <w:t>第二期</w:t>
      </w:r>
      <w:r w:rsidRPr="000526F1">
        <w:rPr>
          <w:spacing w:val="6"/>
          <w:szCs w:val="22"/>
        </w:rPr>
        <w:t>虛線以北</w:t>
      </w:r>
      <w:r w:rsidR="00DF1514">
        <w:rPr>
          <w:rFonts w:hint="eastAsia"/>
          <w:spacing w:val="6"/>
          <w:szCs w:val="22"/>
        </w:rPr>
        <w:t>、</w:t>
      </w:r>
      <w:r w:rsidRPr="000526F1">
        <w:rPr>
          <w:spacing w:val="6"/>
          <w:szCs w:val="22"/>
        </w:rPr>
        <w:t>以南的人數差異，可以</w:t>
      </w:r>
      <w:r w:rsidR="00DF1514">
        <w:rPr>
          <w:rFonts w:hint="eastAsia"/>
          <w:spacing w:val="6"/>
          <w:szCs w:val="22"/>
        </w:rPr>
        <w:t>發現</w:t>
      </w:r>
      <w:r w:rsidR="00125118" w:rsidRPr="000526F1">
        <w:rPr>
          <w:rFonts w:hint="eastAsia"/>
          <w:spacing w:val="6"/>
          <w:szCs w:val="22"/>
        </w:rPr>
        <w:t>一個</w:t>
      </w:r>
      <w:r w:rsidR="00E7661B" w:rsidRPr="000526F1">
        <w:rPr>
          <w:rFonts w:hint="eastAsia"/>
          <w:spacing w:val="6"/>
          <w:szCs w:val="22"/>
        </w:rPr>
        <w:t>明顯</w:t>
      </w:r>
      <w:r w:rsidRPr="000526F1">
        <w:rPr>
          <w:spacing w:val="6"/>
          <w:szCs w:val="22"/>
        </w:rPr>
        <w:t>趨勢</w:t>
      </w:r>
      <w:r w:rsidR="00E7661B" w:rsidRPr="000526F1">
        <w:rPr>
          <w:rFonts w:hint="eastAsia"/>
          <w:spacing w:val="6"/>
          <w:szCs w:val="22"/>
        </w:rPr>
        <w:t>。</w:t>
      </w:r>
      <w:r w:rsidRPr="000526F1">
        <w:rPr>
          <w:spacing w:val="6"/>
          <w:szCs w:val="22"/>
        </w:rPr>
        <w:t>依據你的歷史知識，下列哪</w:t>
      </w:r>
      <w:r w:rsidR="00DF1514">
        <w:rPr>
          <w:rFonts w:hint="eastAsia"/>
          <w:spacing w:val="6"/>
          <w:szCs w:val="22"/>
        </w:rPr>
        <w:t>個</w:t>
      </w:r>
      <w:r w:rsidRPr="000526F1">
        <w:rPr>
          <w:spacing w:val="6"/>
          <w:szCs w:val="22"/>
        </w:rPr>
        <w:t>概念最足以</w:t>
      </w:r>
      <w:r w:rsidR="0005718A" w:rsidRPr="000526F1">
        <w:rPr>
          <w:rFonts w:hint="eastAsia"/>
          <w:spacing w:val="6"/>
          <w:szCs w:val="22"/>
        </w:rPr>
        <w:t>解釋</w:t>
      </w:r>
      <w:r w:rsidRPr="000526F1">
        <w:rPr>
          <w:spacing w:val="6"/>
          <w:szCs w:val="22"/>
        </w:rPr>
        <w:t>此發展趨勢？</w:t>
      </w:r>
    </w:p>
    <w:p w14:paraId="2288F09B" w14:textId="2A0DC881" w:rsidR="00325E41" w:rsidRPr="00C00EAE" w:rsidRDefault="00FD260F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A)</w:t>
      </w:r>
      <w:r w:rsidRPr="00C00EAE">
        <w:rPr>
          <w:spacing w:val="6"/>
          <w:szCs w:val="22"/>
        </w:rPr>
        <w:t>經濟重心</w:t>
      </w:r>
      <w:r w:rsidR="00864355" w:rsidRPr="00C00EAE">
        <w:rPr>
          <w:rFonts w:hint="eastAsia"/>
          <w:spacing w:val="6"/>
          <w:szCs w:val="22"/>
        </w:rPr>
        <w:t>的</w:t>
      </w:r>
      <w:r w:rsidRPr="00C00EAE">
        <w:rPr>
          <w:spacing w:val="6"/>
          <w:szCs w:val="22"/>
        </w:rPr>
        <w:t>轉移</w:t>
      </w:r>
      <w:r w:rsidR="007D1611">
        <w:rPr>
          <w:spacing w:val="6"/>
          <w:szCs w:val="22"/>
        </w:rPr>
        <w:tab/>
      </w:r>
      <w:r w:rsidR="00325E41" w:rsidRPr="00C00EAE">
        <w:rPr>
          <w:spacing w:val="6"/>
          <w:szCs w:val="22"/>
        </w:rPr>
        <w:t>(B)</w:t>
      </w:r>
      <w:r w:rsidR="002A6FCE" w:rsidRPr="00C00EAE">
        <w:rPr>
          <w:rFonts w:hint="eastAsia"/>
          <w:spacing w:val="6"/>
          <w:szCs w:val="22"/>
        </w:rPr>
        <w:t>政府政策</w:t>
      </w:r>
      <w:r w:rsidR="00864355" w:rsidRPr="00C00EAE">
        <w:rPr>
          <w:rFonts w:hint="eastAsia"/>
          <w:spacing w:val="6"/>
          <w:szCs w:val="22"/>
        </w:rPr>
        <w:t>的</w:t>
      </w:r>
      <w:r w:rsidR="000E253F" w:rsidRPr="00C00EAE">
        <w:rPr>
          <w:rFonts w:hint="eastAsia"/>
          <w:spacing w:val="6"/>
          <w:szCs w:val="22"/>
        </w:rPr>
        <w:t>引導</w:t>
      </w:r>
    </w:p>
    <w:p w14:paraId="4FC2AA37" w14:textId="62BAA186" w:rsidR="00325E41" w:rsidRPr="00C00EAE" w:rsidRDefault="00FD260F" w:rsidP="00D43E3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C)</w:t>
      </w:r>
      <w:r w:rsidR="000E253F" w:rsidRPr="00C00EAE">
        <w:rPr>
          <w:rFonts w:hint="eastAsia"/>
          <w:spacing w:val="6"/>
          <w:szCs w:val="22"/>
        </w:rPr>
        <w:t>南北風土</w:t>
      </w:r>
      <w:r w:rsidR="00864355" w:rsidRPr="00C00EAE">
        <w:rPr>
          <w:rFonts w:hint="eastAsia"/>
          <w:spacing w:val="6"/>
          <w:szCs w:val="22"/>
        </w:rPr>
        <w:t>的</w:t>
      </w:r>
      <w:r w:rsidRPr="00C00EAE">
        <w:rPr>
          <w:spacing w:val="6"/>
          <w:szCs w:val="22"/>
        </w:rPr>
        <w:t>差異</w:t>
      </w:r>
      <w:r w:rsidR="007D1611">
        <w:rPr>
          <w:spacing w:val="6"/>
          <w:szCs w:val="22"/>
        </w:rPr>
        <w:tab/>
      </w:r>
      <w:r w:rsidR="00325E41" w:rsidRPr="00C00EAE">
        <w:rPr>
          <w:spacing w:val="6"/>
          <w:szCs w:val="22"/>
        </w:rPr>
        <w:t>(D)</w:t>
      </w:r>
      <w:r w:rsidR="00D32F07" w:rsidRPr="00C00EAE">
        <w:rPr>
          <w:rFonts w:hint="eastAsia"/>
          <w:spacing w:val="6"/>
          <w:szCs w:val="22"/>
        </w:rPr>
        <w:t>科舉制度</w:t>
      </w:r>
      <w:r w:rsidR="00864355" w:rsidRPr="00C00EAE">
        <w:rPr>
          <w:rFonts w:hint="eastAsia"/>
          <w:spacing w:val="6"/>
          <w:szCs w:val="22"/>
        </w:rPr>
        <w:t>的</w:t>
      </w:r>
      <w:r w:rsidR="000E253F" w:rsidRPr="00C00EAE">
        <w:rPr>
          <w:rFonts w:hint="eastAsia"/>
          <w:spacing w:val="6"/>
          <w:szCs w:val="22"/>
        </w:rPr>
        <w:t>改變</w:t>
      </w:r>
    </w:p>
    <w:p w14:paraId="289648FB" w14:textId="5D29836E" w:rsidR="00256B05" w:rsidRPr="008A1A38" w:rsidRDefault="00256B05" w:rsidP="00D43E3E">
      <w:pPr>
        <w:pStyle w:val="-"/>
        <w:spacing w:before="60" w:line="300" w:lineRule="atLeast"/>
        <w:ind w:left="330" w:hanging="330"/>
        <w:rPr>
          <w:spacing w:val="6"/>
        </w:rPr>
      </w:pPr>
      <w:r w:rsidRPr="008A1A38">
        <w:rPr>
          <w:rFonts w:hint="eastAsia"/>
          <w:spacing w:val="6"/>
        </w:rPr>
        <w:t>2</w:t>
      </w:r>
      <w:r w:rsidRPr="008A1A38">
        <w:rPr>
          <w:spacing w:val="6"/>
        </w:rPr>
        <w:t>9-30</w:t>
      </w:r>
      <w:r w:rsidR="00DF1514">
        <w:rPr>
          <w:rFonts w:hint="eastAsia"/>
          <w:spacing w:val="6"/>
        </w:rPr>
        <w:t>為</w:t>
      </w:r>
      <w:r w:rsidRPr="008A1A38">
        <w:rPr>
          <w:rFonts w:hint="eastAsia"/>
          <w:spacing w:val="6"/>
        </w:rPr>
        <w:t>題組</w:t>
      </w:r>
    </w:p>
    <w:p w14:paraId="1927B783" w14:textId="14667C96" w:rsidR="00256B05" w:rsidRPr="00C00EAE" w:rsidRDefault="00DF1514" w:rsidP="00D43E3E">
      <w:pPr>
        <w:spacing w:line="300" w:lineRule="atLeast"/>
        <w:ind w:left="348" w:hangingChars="150" w:hanging="348"/>
        <w:rPr>
          <w:rFonts w:ascii="Times New Roman" w:eastAsia="新細明體" w:hAnsi="Times New Roman" w:cs="Times New Roman"/>
          <w:spacing w:val="6"/>
          <w:sz w:val="22"/>
          <w:szCs w:val="24"/>
          <w:lang w:eastAsia="zh-HK"/>
        </w:rPr>
      </w:pPr>
      <w:r w:rsidRPr="00BD2F00">
        <w:rPr>
          <w:rFonts w:ascii="Times New Roman" w:eastAsia="新細明體" w:hAnsi="Times New Roman" w:cs="新細明體" w:hint="eastAsia"/>
          <w:color w:val="000000" w:themeColor="text1"/>
          <w:spacing w:val="6"/>
          <w:sz w:val="22"/>
          <w:lang w:val="zh-TW" w:eastAsia="zh-TW"/>
        </w:rPr>
        <w:t>◎</w:t>
      </w:r>
      <w:r>
        <w:rPr>
          <w:rFonts w:ascii="Times New Roman" w:eastAsia="新細明體" w:hAnsi="Times New Roman" w:cs="新細明體"/>
          <w:color w:val="000000" w:themeColor="text1"/>
          <w:spacing w:val="6"/>
          <w:sz w:val="22"/>
          <w:lang w:val="zh-TW" w:eastAsia="zh-TW"/>
        </w:rPr>
        <w:tab/>
      </w:r>
      <w:r w:rsidR="00256B05" w:rsidRPr="00D43E3E">
        <w:rPr>
          <w:rFonts w:ascii="Times New Roman" w:eastAsia="新細明體" w:hAnsi="Times New Roman" w:cs="Times New Roman" w:hint="eastAsia"/>
          <w:spacing w:val="10"/>
          <w:sz w:val="22"/>
          <w:szCs w:val="24"/>
          <w:lang w:eastAsia="zh-HK"/>
        </w:rPr>
        <w:t>美國老羅斯福總統認為歷史是圍繞著海洋而展開</w:t>
      </w:r>
      <w:r w:rsidR="00256DBE">
        <w:rPr>
          <w:rFonts w:ascii="Times New Roman" w:eastAsia="新細明體" w:hAnsi="Times New Roman" w:cs="Times New Roman" w:hint="eastAsia"/>
          <w:spacing w:val="10"/>
          <w:sz w:val="22"/>
          <w:szCs w:val="24"/>
          <w:lang w:eastAsia="zh-HK"/>
        </w:rPr>
        <w:t>的。他曾指出</w:t>
      </w:r>
      <w:r w:rsidR="00256B05" w:rsidRPr="00D43E3E">
        <w:rPr>
          <w:rFonts w:ascii="Times New Roman" w:eastAsia="新細明體" w:hAnsi="Times New Roman" w:cs="Times New Roman" w:hint="eastAsia"/>
          <w:spacing w:val="10"/>
          <w:sz w:val="22"/>
          <w:szCs w:val="24"/>
          <w:lang w:eastAsia="zh-HK"/>
        </w:rPr>
        <w:t>：「</w:t>
      </w:r>
      <w:r w:rsidR="00256B05" w:rsidRPr="00D43E3E">
        <w:rPr>
          <w:rFonts w:ascii="Times New Roman" w:eastAsia="新細明體" w:hAnsi="Times New Roman" w:cs="Times New Roman" w:hint="eastAsia"/>
          <w:spacing w:val="10"/>
          <w:sz w:val="22"/>
          <w:szCs w:val="24"/>
          <w:u w:val="single"/>
          <w:lang w:eastAsia="zh-HK"/>
        </w:rPr>
        <w:t>甲時代</w:t>
      </w:r>
      <w:r w:rsidR="00256B05" w:rsidRPr="00D43E3E">
        <w:rPr>
          <w:rFonts w:ascii="Times New Roman" w:eastAsia="新細明體" w:hAnsi="Times New Roman" w:cs="Times New Roman" w:hint="eastAsia"/>
          <w:spacing w:val="10"/>
          <w:sz w:val="22"/>
          <w:szCs w:val="24"/>
          <w:lang w:eastAsia="zh-HK"/>
        </w:rPr>
        <w:t>隨著美洲的發現而告消失，</w:t>
      </w:r>
      <w:r w:rsidR="00256B05" w:rsidRPr="00D43E3E">
        <w:rPr>
          <w:rFonts w:ascii="Times New Roman" w:eastAsia="新細明體" w:hAnsi="Times New Roman" w:cs="Times New Roman" w:hint="eastAsia"/>
          <w:spacing w:val="10"/>
          <w:sz w:val="22"/>
          <w:szCs w:val="24"/>
          <w:u w:val="single"/>
          <w:lang w:eastAsia="zh-HK"/>
        </w:rPr>
        <w:t>乙時代</w:t>
      </w:r>
      <w:r w:rsidR="00256B05" w:rsidRPr="00D43E3E">
        <w:rPr>
          <w:rFonts w:ascii="Times New Roman" w:eastAsia="新細明體" w:hAnsi="Times New Roman" w:cs="Times New Roman" w:hint="eastAsia"/>
          <w:spacing w:val="10"/>
          <w:sz w:val="22"/>
          <w:szCs w:val="24"/>
          <w:lang w:eastAsia="zh-HK"/>
        </w:rPr>
        <w:t>現在已處於發展頂峰，並將很快耗盡它所能支配的資源，而</w:t>
      </w:r>
      <w:r w:rsidR="00256B05" w:rsidRPr="00D43E3E">
        <w:rPr>
          <w:rFonts w:ascii="Times New Roman" w:eastAsia="新細明體" w:hAnsi="Times New Roman" w:cs="Times New Roman" w:hint="eastAsia"/>
          <w:spacing w:val="10"/>
          <w:sz w:val="22"/>
          <w:szCs w:val="24"/>
          <w:u w:val="single"/>
          <w:lang w:eastAsia="zh-HK"/>
        </w:rPr>
        <w:t>丙時代</w:t>
      </w:r>
      <w:r w:rsidR="00256B05" w:rsidRPr="00D43E3E">
        <w:rPr>
          <w:rFonts w:ascii="Times New Roman" w:eastAsia="新細明體" w:hAnsi="Times New Roman" w:cs="Times New Roman" w:hint="eastAsia"/>
          <w:spacing w:val="10"/>
          <w:sz w:val="22"/>
          <w:szCs w:val="24"/>
          <w:lang w:eastAsia="zh-HK"/>
        </w:rPr>
        <w:t>註定將成為所有偉大時代中最偉大的時代，猶如一輪紅日正在噴薄而出。」</w:t>
      </w:r>
    </w:p>
    <w:p w14:paraId="651C5116" w14:textId="7BBCE4F6" w:rsidR="00256B05" w:rsidRPr="000526F1" w:rsidRDefault="00256B05" w:rsidP="00D43E3E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29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題幹文字中，甲、乙、丙時代各應指：</w:t>
      </w:r>
    </w:p>
    <w:p w14:paraId="4DC96D32" w14:textId="69867200" w:rsidR="0063173E" w:rsidRPr="000526F1" w:rsidRDefault="00256B05" w:rsidP="00D43E3E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A)</w:t>
      </w:r>
      <w:r w:rsidRPr="000526F1">
        <w:rPr>
          <w:rFonts w:hint="eastAsia"/>
          <w:color w:val="000000" w:themeColor="text1"/>
          <w:spacing w:val="6"/>
          <w:szCs w:val="22"/>
        </w:rPr>
        <w:t>地中海、太平洋、大西洋</w:t>
      </w:r>
      <w:r w:rsidR="00731B86" w:rsidRPr="000526F1">
        <w:rPr>
          <w:color w:val="000000" w:themeColor="text1"/>
          <w:spacing w:val="6"/>
          <w:szCs w:val="22"/>
        </w:rPr>
        <w:tab/>
      </w:r>
      <w:r w:rsidR="0063173E" w:rsidRPr="000526F1">
        <w:rPr>
          <w:color w:val="000000" w:themeColor="text1"/>
          <w:spacing w:val="6"/>
          <w:szCs w:val="22"/>
        </w:rPr>
        <w:t>(B)</w:t>
      </w:r>
      <w:r w:rsidR="0055604F" w:rsidRPr="000526F1">
        <w:rPr>
          <w:rFonts w:hint="eastAsia"/>
          <w:color w:val="000000" w:themeColor="text1"/>
          <w:spacing w:val="6"/>
          <w:szCs w:val="22"/>
        </w:rPr>
        <w:t>地中海、印度洋、大西洋</w:t>
      </w:r>
    </w:p>
    <w:p w14:paraId="7CFF0825" w14:textId="175D4E21" w:rsidR="00D43E3E" w:rsidRPr="00EB7AA3" w:rsidRDefault="00256B05" w:rsidP="00D43E3E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</w:rPr>
      </w:pPr>
      <w:r w:rsidRPr="000526F1">
        <w:rPr>
          <w:color w:val="000000" w:themeColor="text1"/>
          <w:spacing w:val="6"/>
          <w:szCs w:val="22"/>
        </w:rPr>
        <w:t>(C)</w:t>
      </w:r>
      <w:r w:rsidR="0055604F" w:rsidRPr="000526F1">
        <w:rPr>
          <w:rFonts w:hint="eastAsia"/>
          <w:color w:val="000000" w:themeColor="text1"/>
          <w:spacing w:val="6"/>
          <w:szCs w:val="22"/>
        </w:rPr>
        <w:t>地中海、大西洋、太平洋</w:t>
      </w:r>
      <w:r w:rsidR="00731B86" w:rsidRPr="000526F1">
        <w:rPr>
          <w:color w:val="000000" w:themeColor="text1"/>
          <w:spacing w:val="6"/>
          <w:szCs w:val="22"/>
        </w:rPr>
        <w:tab/>
      </w:r>
      <w:r w:rsidR="0063173E" w:rsidRPr="000526F1">
        <w:rPr>
          <w:color w:val="000000" w:themeColor="text1"/>
          <w:spacing w:val="6"/>
          <w:szCs w:val="22"/>
        </w:rPr>
        <w:t>(D)</w:t>
      </w:r>
      <w:r w:rsidR="0063173E" w:rsidRPr="000526F1">
        <w:rPr>
          <w:rFonts w:hint="eastAsia"/>
          <w:color w:val="000000" w:themeColor="text1"/>
          <w:spacing w:val="6"/>
          <w:szCs w:val="22"/>
        </w:rPr>
        <w:t>印度洋、大西洋、太平洋</w:t>
      </w:r>
      <w:r w:rsidR="00D43E3E">
        <w:rPr>
          <w:spacing w:val="6"/>
          <w:szCs w:val="22"/>
        </w:rPr>
        <w:br w:type="page"/>
      </w:r>
    </w:p>
    <w:p w14:paraId="2F7C4F86" w14:textId="6976B132" w:rsidR="00256B05" w:rsidRPr="000526F1" w:rsidRDefault="00256B05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lastRenderedPageBreak/>
        <w:t>30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此一觀點影響到美國的外交政策，下列哪</w:t>
      </w:r>
      <w:r w:rsidR="00256DBE">
        <w:rPr>
          <w:rFonts w:hint="eastAsia"/>
          <w:spacing w:val="6"/>
          <w:szCs w:val="22"/>
        </w:rPr>
        <w:t>一</w:t>
      </w:r>
      <w:r w:rsidRPr="000526F1">
        <w:rPr>
          <w:rFonts w:hint="eastAsia"/>
          <w:spacing w:val="6"/>
          <w:szCs w:val="22"/>
        </w:rPr>
        <w:t>事件最</w:t>
      </w:r>
      <w:r w:rsidR="00256DBE">
        <w:rPr>
          <w:rFonts w:hint="eastAsia"/>
          <w:spacing w:val="6"/>
          <w:szCs w:val="22"/>
        </w:rPr>
        <w:t>切合上述觀點的歷史發展</w:t>
      </w:r>
      <w:r w:rsidR="00647A0D">
        <w:rPr>
          <w:rFonts w:hint="eastAsia"/>
          <w:spacing w:val="6"/>
          <w:szCs w:val="22"/>
        </w:rPr>
        <w:t>脈</w:t>
      </w:r>
      <w:r w:rsidR="00256DBE">
        <w:rPr>
          <w:rFonts w:hint="eastAsia"/>
          <w:spacing w:val="6"/>
          <w:szCs w:val="22"/>
        </w:rPr>
        <w:t>絡</w:t>
      </w:r>
      <w:r w:rsidRPr="000526F1">
        <w:rPr>
          <w:rFonts w:hint="eastAsia"/>
          <w:spacing w:val="6"/>
          <w:szCs w:val="22"/>
        </w:rPr>
        <w:t>？</w:t>
      </w:r>
    </w:p>
    <w:p w14:paraId="4F038425" w14:textId="13BD7E12" w:rsidR="00256B05" w:rsidRPr="00C00EAE" w:rsidRDefault="00256B05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A)</w:t>
      </w:r>
      <w:r w:rsidRPr="00C00EAE">
        <w:rPr>
          <w:rFonts w:hint="eastAsia"/>
          <w:spacing w:val="6"/>
          <w:szCs w:val="22"/>
        </w:rPr>
        <w:t>實踐門羅主義，禁止歐洲列強干涉美洲事務</w:t>
      </w:r>
    </w:p>
    <w:p w14:paraId="54F16FAF" w14:textId="0B611827" w:rsidR="00256B05" w:rsidRPr="00C00EAE" w:rsidRDefault="00256B05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B)</w:t>
      </w:r>
      <w:r w:rsidRPr="00C00EAE">
        <w:rPr>
          <w:rFonts w:hint="eastAsia"/>
          <w:spacing w:val="6"/>
          <w:szCs w:val="22"/>
        </w:rPr>
        <w:t>發動美西戰爭，</w:t>
      </w:r>
      <w:r w:rsidR="00256DBE">
        <w:rPr>
          <w:rFonts w:hint="eastAsia"/>
          <w:spacing w:val="6"/>
          <w:szCs w:val="22"/>
        </w:rPr>
        <w:t>打敗</w:t>
      </w:r>
      <w:r w:rsidRPr="00C00EAE">
        <w:rPr>
          <w:rFonts w:hint="eastAsia"/>
          <w:spacing w:val="6"/>
          <w:szCs w:val="22"/>
        </w:rPr>
        <w:t>西班牙</w:t>
      </w:r>
      <w:r w:rsidR="00256DBE">
        <w:rPr>
          <w:rFonts w:hint="eastAsia"/>
          <w:spacing w:val="6"/>
          <w:szCs w:val="22"/>
        </w:rPr>
        <w:t>，以取得菲律賓</w:t>
      </w:r>
    </w:p>
    <w:p w14:paraId="4D566A29" w14:textId="4C3BDA24" w:rsidR="00256B05" w:rsidRPr="00C00EAE" w:rsidRDefault="00256B05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C)</w:t>
      </w:r>
      <w:r w:rsidRPr="00C00EAE">
        <w:rPr>
          <w:rFonts w:hint="eastAsia"/>
          <w:spacing w:val="6"/>
          <w:szCs w:val="22"/>
        </w:rPr>
        <w:t>參與第一次世界大戰，以阻止德國勢力擴大</w:t>
      </w:r>
    </w:p>
    <w:p w14:paraId="5D1DE6A2" w14:textId="09EFDC88" w:rsidR="00256B05" w:rsidRPr="00C00EAE" w:rsidRDefault="00256B05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D)</w:t>
      </w:r>
      <w:r w:rsidRPr="00C00EAE">
        <w:rPr>
          <w:rFonts w:hint="eastAsia"/>
          <w:spacing w:val="6"/>
          <w:szCs w:val="22"/>
        </w:rPr>
        <w:t>發動波斯灣戰爭，以控制波斯灣的石油供應</w:t>
      </w:r>
    </w:p>
    <w:p w14:paraId="76FBA002" w14:textId="72C25FF8" w:rsidR="00CD6F69" w:rsidRPr="00CD6F69" w:rsidRDefault="00CD6F69" w:rsidP="00CD6F69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CD6F6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二、多選題（占</w:t>
      </w:r>
      <w:r w:rsidR="00125118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12</w:t>
      </w:r>
      <w:r w:rsidRPr="00CD6F6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2E365C25" w14:textId="06976CE9" w:rsidR="00CD6F69" w:rsidRPr="006F3D37" w:rsidRDefault="00CD6F69" w:rsidP="006F3D37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beforeLines="50" w:before="120" w:line="360" w:lineRule="atLeast"/>
        <w:ind w:left="720" w:hangingChars="300" w:hanging="720"/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</w:pPr>
      <w:r w:rsidRPr="006F3D37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說明：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第</w:t>
      </w:r>
      <w:r w:rsidR="000A79CA" w:rsidRPr="006F3D37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3</w:t>
      </w:r>
      <w:r w:rsidR="00125118"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1</w:t>
      </w:r>
      <w:r w:rsidRPr="006F3D37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至第</w:t>
      </w:r>
      <w:r w:rsidR="00125118"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34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題，每題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3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分。</w:t>
      </w:r>
    </w:p>
    <w:p w14:paraId="4C31C210" w14:textId="2826A606" w:rsidR="00D545BA" w:rsidRPr="000526F1" w:rsidRDefault="007D1611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noProof/>
          <w:spacing w:val="6"/>
          <w:szCs w:val="22"/>
        </w:rPr>
        <w:drawing>
          <wp:anchor distT="0" distB="0" distL="114300" distR="114300" simplePos="0" relativeHeight="251653120" behindDoc="1" locked="0" layoutInCell="1" allowOverlap="1" wp14:anchorId="30129F38" wp14:editId="309329A7">
            <wp:simplePos x="0" y="0"/>
            <wp:positionH relativeFrom="margin">
              <wp:align>right</wp:align>
            </wp:positionH>
            <wp:positionV relativeFrom="margin">
              <wp:posOffset>1677670</wp:posOffset>
            </wp:positionV>
            <wp:extent cx="2836800" cy="3009600"/>
            <wp:effectExtent l="38100" t="38100" r="40005" b="38735"/>
            <wp:wrapTight wrapText="bothSides">
              <wp:wrapPolygon edited="0">
                <wp:start x="-348" y="-92"/>
                <wp:lineTo x="-96" y="21375"/>
                <wp:lineTo x="15144" y="21671"/>
                <wp:lineTo x="21815" y="21562"/>
                <wp:lineTo x="21555" y="-315"/>
                <wp:lineTo x="6759" y="-209"/>
                <wp:lineTo x="-348" y="-92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r="1491"/>
                    <a:stretch/>
                  </pic:blipFill>
                  <pic:spPr bwMode="auto">
                    <a:xfrm rot="60000">
                      <a:off x="0" y="0"/>
                      <a:ext cx="2836800" cy="30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0E4D" w:rsidRPr="000526F1">
        <w:rPr>
          <w:spacing w:val="6"/>
          <w:szCs w:val="22"/>
        </w:rPr>
        <w:t>31</w:t>
      </w:r>
      <w:r w:rsidR="000946D2"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A72768" w:rsidRPr="000526F1">
        <w:rPr>
          <w:spacing w:val="6"/>
          <w:szCs w:val="22"/>
        </w:rPr>
        <w:t>1878</w:t>
      </w:r>
      <w:r w:rsidR="00A72768" w:rsidRPr="000526F1">
        <w:rPr>
          <w:spacing w:val="6"/>
          <w:szCs w:val="22"/>
        </w:rPr>
        <w:t>年</w:t>
      </w:r>
      <w:r w:rsidR="00C43DAC" w:rsidRPr="000526F1">
        <w:rPr>
          <w:rFonts w:hint="eastAsia"/>
          <w:spacing w:val="6"/>
          <w:szCs w:val="22"/>
        </w:rPr>
        <w:t>，</w:t>
      </w:r>
      <w:r w:rsidR="00A72768" w:rsidRPr="000526F1">
        <w:rPr>
          <w:spacing w:val="6"/>
          <w:szCs w:val="22"/>
        </w:rPr>
        <w:t>臺南</w:t>
      </w:r>
      <w:r w:rsidR="00481032" w:rsidRPr="000526F1">
        <w:rPr>
          <w:rFonts w:hint="eastAsia"/>
          <w:spacing w:val="6"/>
          <w:szCs w:val="22"/>
        </w:rPr>
        <w:t>一</w:t>
      </w:r>
      <w:r w:rsidR="00C43DAC" w:rsidRPr="000526F1">
        <w:rPr>
          <w:rFonts w:hint="eastAsia"/>
          <w:spacing w:val="6"/>
          <w:szCs w:val="22"/>
        </w:rPr>
        <w:t>所</w:t>
      </w:r>
      <w:r w:rsidR="00CC468E" w:rsidRPr="000526F1">
        <w:rPr>
          <w:rFonts w:hint="eastAsia"/>
          <w:spacing w:val="6"/>
          <w:szCs w:val="22"/>
        </w:rPr>
        <w:t>教</w:t>
      </w:r>
      <w:r w:rsidR="00CC468E" w:rsidRPr="000526F1">
        <w:rPr>
          <w:spacing w:val="6"/>
          <w:szCs w:val="22"/>
        </w:rPr>
        <w:t>會發行</w:t>
      </w:r>
      <w:r w:rsidR="00481032" w:rsidRPr="000526F1">
        <w:rPr>
          <w:rFonts w:hint="eastAsia"/>
          <w:spacing w:val="6"/>
          <w:szCs w:val="22"/>
        </w:rPr>
        <w:t>一</w:t>
      </w:r>
      <w:r w:rsidR="000946D2" w:rsidRPr="000526F1">
        <w:rPr>
          <w:rFonts w:hint="eastAsia"/>
          <w:spacing w:val="6"/>
          <w:szCs w:val="22"/>
        </w:rPr>
        <w:t>份</w:t>
      </w:r>
      <w:r w:rsidR="004B445D" w:rsidRPr="000526F1">
        <w:rPr>
          <w:rFonts w:hint="eastAsia"/>
          <w:spacing w:val="6"/>
          <w:szCs w:val="22"/>
        </w:rPr>
        <w:t>〈光緒四年耶穌聖教堂</w:t>
      </w:r>
      <w:r w:rsidR="006470A7">
        <w:rPr>
          <w:rFonts w:hint="eastAsia"/>
          <w:spacing w:val="6"/>
          <w:szCs w:val="22"/>
        </w:rPr>
        <w:t>臺</w:t>
      </w:r>
      <w:r w:rsidR="004B445D" w:rsidRPr="000526F1">
        <w:rPr>
          <w:rFonts w:hint="eastAsia"/>
          <w:spacing w:val="6"/>
          <w:szCs w:val="22"/>
        </w:rPr>
        <w:t>灣禮拜單〉</w:t>
      </w:r>
      <w:r w:rsidR="000946D2" w:rsidRPr="000526F1">
        <w:rPr>
          <w:rFonts w:hint="eastAsia"/>
          <w:spacing w:val="6"/>
          <w:szCs w:val="22"/>
        </w:rPr>
        <w:t>，右圖是其部分內容。</w:t>
      </w:r>
      <w:r w:rsidR="00FB01F5" w:rsidRPr="000526F1">
        <w:rPr>
          <w:rFonts w:hint="eastAsia"/>
          <w:spacing w:val="6"/>
          <w:szCs w:val="22"/>
        </w:rPr>
        <w:t>這份禮拜單</w:t>
      </w:r>
      <w:r w:rsidR="00A72768" w:rsidRPr="000526F1">
        <w:rPr>
          <w:spacing w:val="6"/>
          <w:szCs w:val="22"/>
        </w:rPr>
        <w:t>除了</w:t>
      </w:r>
      <w:r w:rsidR="00D545BA" w:rsidRPr="000526F1">
        <w:rPr>
          <w:rFonts w:hint="eastAsia"/>
          <w:spacing w:val="6"/>
          <w:szCs w:val="22"/>
        </w:rPr>
        <w:t>宣揚教義，而</w:t>
      </w:r>
      <w:r w:rsidR="00A72768" w:rsidRPr="000526F1">
        <w:rPr>
          <w:spacing w:val="6"/>
          <w:szCs w:val="22"/>
        </w:rPr>
        <w:t>受到教會信徒重視外，</w:t>
      </w:r>
      <w:r w:rsidR="00A72768" w:rsidRPr="000526F1">
        <w:rPr>
          <w:rFonts w:hint="eastAsia"/>
          <w:spacing w:val="6"/>
          <w:szCs w:val="22"/>
        </w:rPr>
        <w:t>還</w:t>
      </w:r>
      <w:r w:rsidR="00FB01F5" w:rsidRPr="000526F1">
        <w:rPr>
          <w:rFonts w:hint="eastAsia"/>
          <w:spacing w:val="6"/>
          <w:szCs w:val="22"/>
        </w:rPr>
        <w:t>載</w:t>
      </w:r>
      <w:r w:rsidR="00A72768" w:rsidRPr="000526F1">
        <w:rPr>
          <w:spacing w:val="6"/>
          <w:szCs w:val="22"/>
        </w:rPr>
        <w:t>有</w:t>
      </w:r>
      <w:r w:rsidR="00A72768" w:rsidRPr="000526F1">
        <w:rPr>
          <w:rFonts w:hint="eastAsia"/>
          <w:spacing w:val="6"/>
          <w:szCs w:val="22"/>
        </w:rPr>
        <w:t>其他與日常生活相關的訊息</w:t>
      </w:r>
      <w:r w:rsidR="00A72768" w:rsidRPr="000526F1">
        <w:rPr>
          <w:spacing w:val="6"/>
          <w:szCs w:val="22"/>
        </w:rPr>
        <w:t>，因此</w:t>
      </w:r>
      <w:r w:rsidR="00A72768" w:rsidRPr="000526F1">
        <w:rPr>
          <w:rFonts w:hint="eastAsia"/>
          <w:spacing w:val="6"/>
          <w:szCs w:val="22"/>
        </w:rPr>
        <w:t>連非教徒也</w:t>
      </w:r>
      <w:r w:rsidR="00D545BA" w:rsidRPr="000526F1">
        <w:rPr>
          <w:rFonts w:hint="eastAsia"/>
          <w:spacing w:val="6"/>
          <w:szCs w:val="22"/>
        </w:rPr>
        <w:t>相當</w:t>
      </w:r>
      <w:r w:rsidR="00A72768" w:rsidRPr="000526F1">
        <w:rPr>
          <w:spacing w:val="6"/>
          <w:szCs w:val="22"/>
        </w:rPr>
        <w:t>喜</w:t>
      </w:r>
      <w:r w:rsidR="00D545BA" w:rsidRPr="000526F1">
        <w:rPr>
          <w:rFonts w:hint="eastAsia"/>
          <w:spacing w:val="6"/>
          <w:szCs w:val="22"/>
        </w:rPr>
        <w:t>愛</w:t>
      </w:r>
      <w:r w:rsidR="00A72768" w:rsidRPr="000526F1">
        <w:rPr>
          <w:spacing w:val="6"/>
          <w:szCs w:val="22"/>
        </w:rPr>
        <w:t>。根據</w:t>
      </w:r>
      <w:r w:rsidR="00A72768" w:rsidRPr="000526F1">
        <w:rPr>
          <w:rFonts w:hint="eastAsia"/>
          <w:spacing w:val="6"/>
          <w:szCs w:val="22"/>
        </w:rPr>
        <w:t>圖示</w:t>
      </w:r>
      <w:r w:rsidR="00A72768" w:rsidRPr="000526F1">
        <w:rPr>
          <w:spacing w:val="6"/>
          <w:szCs w:val="22"/>
        </w:rPr>
        <w:t>內容</w:t>
      </w:r>
      <w:r w:rsidR="00FB01F5" w:rsidRPr="000526F1">
        <w:rPr>
          <w:rFonts w:hint="eastAsia"/>
          <w:spacing w:val="6"/>
          <w:szCs w:val="22"/>
        </w:rPr>
        <w:t>推斷</w:t>
      </w:r>
      <w:r w:rsidR="00A72768" w:rsidRPr="000526F1">
        <w:rPr>
          <w:spacing w:val="6"/>
          <w:szCs w:val="22"/>
        </w:rPr>
        <w:t>，下列</w:t>
      </w:r>
      <w:r w:rsidR="00A72768" w:rsidRPr="000526F1">
        <w:rPr>
          <w:rFonts w:hint="eastAsia"/>
          <w:spacing w:val="6"/>
          <w:szCs w:val="22"/>
        </w:rPr>
        <w:t>哪些選項</w:t>
      </w:r>
      <w:r w:rsidR="00A72768" w:rsidRPr="000526F1">
        <w:rPr>
          <w:spacing w:val="6"/>
          <w:szCs w:val="22"/>
        </w:rPr>
        <w:t>正確？</w:t>
      </w:r>
    </w:p>
    <w:p w14:paraId="3F77005E" w14:textId="1696D725" w:rsidR="00A72768" w:rsidRPr="00C00EAE" w:rsidRDefault="00A72768" w:rsidP="008A1A38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ind w:leftChars="150" w:left="663" w:hangingChars="150" w:hanging="348"/>
        <w:rPr>
          <w:spacing w:val="6"/>
          <w:szCs w:val="22"/>
        </w:rPr>
      </w:pPr>
      <w:r w:rsidRPr="00C00EAE">
        <w:rPr>
          <w:spacing w:val="6"/>
          <w:szCs w:val="22"/>
        </w:rPr>
        <w:t>(</w:t>
      </w:r>
      <w:r w:rsidRPr="00C00EAE">
        <w:rPr>
          <w:rFonts w:hint="eastAsia"/>
          <w:spacing w:val="6"/>
          <w:szCs w:val="22"/>
        </w:rPr>
        <w:t>A)</w:t>
      </w:r>
      <w:r w:rsidRPr="00C00EAE">
        <w:rPr>
          <w:rFonts w:hint="eastAsia"/>
          <w:spacing w:val="6"/>
          <w:szCs w:val="22"/>
        </w:rPr>
        <w:t>這一所教會的傳教士應該是來自加拿大</w:t>
      </w:r>
    </w:p>
    <w:p w14:paraId="5355E32D" w14:textId="0B267B4D" w:rsidR="00A72768" w:rsidRPr="00C00EAE" w:rsidRDefault="00A72768" w:rsidP="008A1A38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ind w:leftChars="150" w:left="663" w:hangingChars="150" w:hanging="348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Pr="00C00EAE">
        <w:rPr>
          <w:spacing w:val="6"/>
          <w:szCs w:val="22"/>
        </w:rPr>
        <w:t>B</w:t>
      </w:r>
      <w:r w:rsidRPr="00C00EAE">
        <w:rPr>
          <w:rFonts w:hint="eastAsia"/>
          <w:spacing w:val="6"/>
          <w:szCs w:val="22"/>
        </w:rPr>
        <w:t>)</w:t>
      </w:r>
      <w:r w:rsidRPr="00C00EAE">
        <w:rPr>
          <w:rFonts w:hint="eastAsia"/>
          <w:spacing w:val="6"/>
          <w:szCs w:val="22"/>
        </w:rPr>
        <w:t>當時來臺傳教士</w:t>
      </w:r>
      <w:r w:rsidR="00A9768E" w:rsidRPr="00C00EAE">
        <w:rPr>
          <w:rFonts w:hint="eastAsia"/>
          <w:spacing w:val="6"/>
          <w:szCs w:val="22"/>
        </w:rPr>
        <w:t>的傳教常</w:t>
      </w:r>
      <w:r w:rsidRPr="00C00EAE">
        <w:rPr>
          <w:rFonts w:hint="eastAsia"/>
          <w:spacing w:val="6"/>
          <w:szCs w:val="22"/>
        </w:rPr>
        <w:t>結合醫療</w:t>
      </w:r>
      <w:r w:rsidR="00DD4876" w:rsidRPr="00C00EAE">
        <w:rPr>
          <w:rFonts w:hint="eastAsia"/>
          <w:spacing w:val="6"/>
          <w:szCs w:val="22"/>
        </w:rPr>
        <w:t>行</w:t>
      </w:r>
      <w:r w:rsidRPr="00C00EAE">
        <w:rPr>
          <w:rFonts w:hint="eastAsia"/>
          <w:spacing w:val="6"/>
          <w:szCs w:val="22"/>
        </w:rPr>
        <w:t>為</w:t>
      </w:r>
    </w:p>
    <w:p w14:paraId="20F904B3" w14:textId="6F2269F5" w:rsidR="00A72768" w:rsidRPr="00C00EAE" w:rsidRDefault="00A72768" w:rsidP="008A1A38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ind w:leftChars="150" w:left="663" w:hangingChars="150" w:hanging="348"/>
        <w:rPr>
          <w:spacing w:val="6"/>
          <w:szCs w:val="22"/>
        </w:rPr>
      </w:pPr>
      <w:r w:rsidRPr="00C00EAE">
        <w:rPr>
          <w:spacing w:val="6"/>
          <w:szCs w:val="22"/>
        </w:rPr>
        <w:t>(C</w:t>
      </w:r>
      <w:r w:rsidRPr="00C00EAE">
        <w:rPr>
          <w:rFonts w:hint="eastAsia"/>
          <w:spacing w:val="6"/>
          <w:szCs w:val="22"/>
        </w:rPr>
        <w:t>)</w:t>
      </w:r>
      <w:r w:rsidRPr="00C00EAE">
        <w:rPr>
          <w:rFonts w:hint="eastAsia"/>
          <w:spacing w:val="6"/>
          <w:szCs w:val="22"/>
        </w:rPr>
        <w:t>教會對漢人與原住民採不同的傳教方式</w:t>
      </w:r>
    </w:p>
    <w:p w14:paraId="0C360838" w14:textId="17F21CB5" w:rsidR="00A72768" w:rsidRPr="00C00EAE" w:rsidRDefault="00A72768" w:rsidP="008A1A38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ind w:leftChars="150" w:left="663" w:hangingChars="150" w:hanging="348"/>
        <w:rPr>
          <w:spacing w:val="6"/>
          <w:szCs w:val="22"/>
        </w:rPr>
      </w:pPr>
      <w:r w:rsidRPr="00C00EAE">
        <w:rPr>
          <w:spacing w:val="6"/>
          <w:szCs w:val="22"/>
        </w:rPr>
        <w:t>(D</w:t>
      </w:r>
      <w:r w:rsidRPr="00C00EAE">
        <w:rPr>
          <w:rFonts w:hint="eastAsia"/>
          <w:spacing w:val="6"/>
          <w:szCs w:val="22"/>
        </w:rPr>
        <w:t>)</w:t>
      </w:r>
      <w:r w:rsidRPr="00C00EAE">
        <w:rPr>
          <w:rFonts w:hint="eastAsia"/>
          <w:spacing w:val="6"/>
          <w:szCs w:val="22"/>
        </w:rPr>
        <w:t>禮拜單標注二十四節氣是在地化的表現</w:t>
      </w:r>
    </w:p>
    <w:p w14:paraId="34435988" w14:textId="452D8DC2" w:rsidR="00A72768" w:rsidRPr="00C00EAE" w:rsidRDefault="00A72768" w:rsidP="008A1A38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ind w:leftChars="150" w:left="663" w:hangingChars="150" w:hanging="348"/>
        <w:rPr>
          <w:spacing w:val="6"/>
          <w:szCs w:val="22"/>
        </w:rPr>
      </w:pPr>
      <w:r w:rsidRPr="00C00EAE">
        <w:rPr>
          <w:spacing w:val="6"/>
          <w:szCs w:val="22"/>
        </w:rPr>
        <w:t>(E)</w:t>
      </w:r>
      <w:r w:rsidR="00FB01F5" w:rsidRPr="00C00EAE">
        <w:rPr>
          <w:rFonts w:hint="eastAsia"/>
          <w:spacing w:val="6"/>
          <w:szCs w:val="22"/>
        </w:rPr>
        <w:t>禮拜單</w:t>
      </w:r>
      <w:r w:rsidRPr="00C00EAE">
        <w:rPr>
          <w:rFonts w:hint="eastAsia"/>
          <w:spacing w:val="6"/>
          <w:szCs w:val="22"/>
        </w:rPr>
        <w:t>有光緒</w:t>
      </w:r>
      <w:r w:rsidR="00FB01F5" w:rsidRPr="00C00EAE">
        <w:rPr>
          <w:rFonts w:hint="eastAsia"/>
          <w:spacing w:val="6"/>
          <w:szCs w:val="22"/>
        </w:rPr>
        <w:t>紀年</w:t>
      </w:r>
      <w:r w:rsidRPr="00C00EAE">
        <w:rPr>
          <w:rFonts w:hint="eastAsia"/>
          <w:spacing w:val="6"/>
          <w:szCs w:val="22"/>
        </w:rPr>
        <w:t>代表</w:t>
      </w:r>
      <w:r w:rsidR="00FB01F5" w:rsidRPr="00C00EAE">
        <w:rPr>
          <w:rFonts w:hint="eastAsia"/>
          <w:spacing w:val="6"/>
          <w:szCs w:val="22"/>
        </w:rPr>
        <w:t>這</w:t>
      </w:r>
      <w:r w:rsidRPr="00C00EAE">
        <w:rPr>
          <w:rFonts w:hint="eastAsia"/>
          <w:spacing w:val="6"/>
          <w:szCs w:val="22"/>
        </w:rPr>
        <w:t>教會屬於官方</w:t>
      </w:r>
    </w:p>
    <w:p w14:paraId="07A51EC0" w14:textId="425C759C" w:rsidR="00173E6B" w:rsidRDefault="00173E6B" w:rsidP="00E75989">
      <w:pPr>
        <w:pStyle w:val="afb"/>
        <w:ind w:left="220" w:hanging="220"/>
        <w:jc w:val="both"/>
        <w:rPr>
          <w:sz w:val="22"/>
          <w:szCs w:val="22"/>
        </w:rPr>
      </w:pPr>
    </w:p>
    <w:p w14:paraId="7018C134" w14:textId="0AA9DE1C" w:rsidR="00D545BA" w:rsidRDefault="00D545BA" w:rsidP="00E75989">
      <w:pPr>
        <w:pStyle w:val="afb"/>
        <w:ind w:left="220" w:hanging="220"/>
        <w:jc w:val="both"/>
        <w:rPr>
          <w:sz w:val="22"/>
          <w:szCs w:val="22"/>
        </w:rPr>
      </w:pPr>
    </w:p>
    <w:p w14:paraId="7C37BB55" w14:textId="5FCF9D6B" w:rsidR="00497EF5" w:rsidRDefault="00497EF5" w:rsidP="00E75989">
      <w:pPr>
        <w:pStyle w:val="afb"/>
        <w:ind w:left="220" w:hanging="220"/>
        <w:jc w:val="both"/>
        <w:rPr>
          <w:sz w:val="22"/>
          <w:szCs w:val="22"/>
        </w:rPr>
      </w:pPr>
    </w:p>
    <w:p w14:paraId="3AD700D7" w14:textId="65481251" w:rsidR="00636137" w:rsidRDefault="00636137" w:rsidP="00E75989">
      <w:pPr>
        <w:pStyle w:val="afb"/>
        <w:ind w:left="220" w:hanging="220"/>
        <w:jc w:val="both"/>
        <w:rPr>
          <w:sz w:val="22"/>
          <w:szCs w:val="22"/>
        </w:rPr>
      </w:pPr>
    </w:p>
    <w:p w14:paraId="18F3A1F1" w14:textId="77777777" w:rsidR="00636137" w:rsidRDefault="00636137" w:rsidP="00E75989">
      <w:pPr>
        <w:pStyle w:val="afb"/>
        <w:ind w:left="220" w:hanging="220"/>
        <w:jc w:val="both"/>
        <w:rPr>
          <w:sz w:val="22"/>
          <w:szCs w:val="22"/>
        </w:rPr>
      </w:pPr>
    </w:p>
    <w:p w14:paraId="15F77857" w14:textId="0A66C0BC" w:rsidR="007D1611" w:rsidRDefault="007D1611" w:rsidP="00C51E2C">
      <w:pPr>
        <w:pStyle w:val="afb"/>
        <w:ind w:left="252" w:hanging="252"/>
        <w:jc w:val="both"/>
        <w:rPr>
          <w:spacing w:val="6"/>
          <w:szCs w:val="22"/>
        </w:rPr>
      </w:pPr>
    </w:p>
    <w:p w14:paraId="6AE6EAD4" w14:textId="04A63DE4" w:rsidR="00FB01F5" w:rsidRPr="000526F1" w:rsidRDefault="00FB01F5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t>3</w:t>
      </w:r>
      <w:r w:rsidRPr="000526F1">
        <w:rPr>
          <w:spacing w:val="6"/>
          <w:szCs w:val="22"/>
        </w:rPr>
        <w:t>2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兩漢時期，人民旅行時必須攜帶通行文件，證明已經完納賦役、未遭法庭傳喚、非屬在逃罪犯，並交代旅行目的、交通工具。</w:t>
      </w:r>
      <w:r w:rsidR="006470A7">
        <w:rPr>
          <w:rFonts w:hint="eastAsia"/>
          <w:spacing w:val="6"/>
          <w:szCs w:val="22"/>
        </w:rPr>
        <w:t>此外，</w:t>
      </w:r>
      <w:r w:rsidRPr="000526F1">
        <w:rPr>
          <w:rFonts w:hint="eastAsia"/>
          <w:spacing w:val="6"/>
          <w:szCs w:val="22"/>
        </w:rPr>
        <w:t>尚須附上登錄旅行者姓名、縣里、爵級、年歲、身高、所持物品等個人資料。文件先由旅行者所屬里的基層吏員驗證內容，再向鄉的主管提出申請，鄉再呈報給縣。逐級審核通過後，發給旅行者，由旅行者所經官署一一查驗、放行。根據這些敘述，漢帝國掌握人口動向仰賴的是：</w:t>
      </w:r>
    </w:p>
    <w:p w14:paraId="37CBAF3E" w14:textId="30CEFCDE" w:rsidR="00FB01F5" w:rsidRPr="000526F1" w:rsidRDefault="00FB01F5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</w:t>
      </w:r>
      <w:r w:rsidRPr="000526F1">
        <w:rPr>
          <w:rFonts w:hint="eastAsia"/>
          <w:color w:val="000000" w:themeColor="text1"/>
          <w:spacing w:val="6"/>
          <w:szCs w:val="22"/>
        </w:rPr>
        <w:t>A)</w:t>
      </w:r>
      <w:r w:rsidRPr="000526F1">
        <w:rPr>
          <w:rFonts w:hint="eastAsia"/>
          <w:color w:val="000000" w:themeColor="text1"/>
          <w:spacing w:val="6"/>
          <w:szCs w:val="22"/>
        </w:rPr>
        <w:t>分工嚴明的地方行政組織</w:t>
      </w:r>
      <w:r w:rsidR="00731B86" w:rsidRPr="000526F1">
        <w:rPr>
          <w:color w:val="000000" w:themeColor="text1"/>
          <w:spacing w:val="6"/>
          <w:szCs w:val="22"/>
        </w:rPr>
        <w:tab/>
      </w:r>
      <w:r w:rsidRPr="000526F1">
        <w:rPr>
          <w:rFonts w:hint="eastAsia"/>
          <w:color w:val="000000" w:themeColor="text1"/>
          <w:spacing w:val="6"/>
          <w:szCs w:val="22"/>
        </w:rPr>
        <w:t>(B)</w:t>
      </w:r>
      <w:r w:rsidRPr="000526F1">
        <w:rPr>
          <w:rFonts w:hint="eastAsia"/>
          <w:color w:val="000000" w:themeColor="text1"/>
          <w:spacing w:val="6"/>
          <w:szCs w:val="22"/>
        </w:rPr>
        <w:t>記錄詳實的官方文件資料</w:t>
      </w:r>
    </w:p>
    <w:p w14:paraId="1C0EAA7A" w14:textId="7618BACB" w:rsidR="00FB01F5" w:rsidRPr="000526F1" w:rsidRDefault="00FB01F5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rFonts w:hint="eastAsia"/>
          <w:color w:val="000000" w:themeColor="text1"/>
          <w:spacing w:val="6"/>
          <w:szCs w:val="22"/>
        </w:rPr>
        <w:t>(C)</w:t>
      </w:r>
      <w:r w:rsidRPr="000526F1">
        <w:rPr>
          <w:rFonts w:hint="eastAsia"/>
          <w:color w:val="000000" w:themeColor="text1"/>
          <w:spacing w:val="6"/>
          <w:szCs w:val="22"/>
        </w:rPr>
        <w:t>人民對漢帝國的絕對忠誠</w:t>
      </w:r>
      <w:r w:rsidR="00731B86" w:rsidRPr="000526F1">
        <w:rPr>
          <w:color w:val="000000" w:themeColor="text1"/>
          <w:spacing w:val="6"/>
          <w:szCs w:val="22"/>
        </w:rPr>
        <w:tab/>
      </w:r>
      <w:r w:rsidRPr="000526F1">
        <w:rPr>
          <w:color w:val="000000" w:themeColor="text1"/>
          <w:spacing w:val="6"/>
          <w:szCs w:val="22"/>
        </w:rPr>
        <w:t>(</w:t>
      </w:r>
      <w:r w:rsidRPr="000526F1">
        <w:rPr>
          <w:rFonts w:hint="eastAsia"/>
          <w:color w:val="000000" w:themeColor="text1"/>
          <w:spacing w:val="6"/>
          <w:szCs w:val="22"/>
        </w:rPr>
        <w:t>D)</w:t>
      </w:r>
      <w:r w:rsidR="00A9768E" w:rsidRPr="000526F1">
        <w:rPr>
          <w:rFonts w:hint="eastAsia"/>
          <w:color w:val="000000" w:themeColor="text1"/>
          <w:spacing w:val="6"/>
          <w:szCs w:val="22"/>
        </w:rPr>
        <w:t>廣泛</w:t>
      </w:r>
      <w:r w:rsidRPr="000526F1">
        <w:rPr>
          <w:rFonts w:hint="eastAsia"/>
          <w:color w:val="000000" w:themeColor="text1"/>
          <w:spacing w:val="6"/>
          <w:szCs w:val="22"/>
        </w:rPr>
        <w:t>佈建</w:t>
      </w:r>
      <w:r w:rsidR="00A9768E" w:rsidRPr="000526F1">
        <w:rPr>
          <w:rFonts w:hint="eastAsia"/>
          <w:color w:val="000000" w:themeColor="text1"/>
          <w:spacing w:val="6"/>
          <w:szCs w:val="22"/>
        </w:rPr>
        <w:t>線民網和監視站</w:t>
      </w:r>
    </w:p>
    <w:p w14:paraId="79AED2B3" w14:textId="77777777" w:rsidR="00FB01F5" w:rsidRPr="000526F1" w:rsidRDefault="00FB01F5" w:rsidP="000526F1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0526F1">
        <w:rPr>
          <w:color w:val="000000" w:themeColor="text1"/>
          <w:spacing w:val="6"/>
          <w:szCs w:val="22"/>
        </w:rPr>
        <w:t>(E)</w:t>
      </w:r>
      <w:r w:rsidRPr="000526F1">
        <w:rPr>
          <w:rFonts w:hint="eastAsia"/>
          <w:color w:val="000000" w:themeColor="text1"/>
          <w:spacing w:val="6"/>
          <w:szCs w:val="22"/>
        </w:rPr>
        <w:t>依法行政的鄉里基層吏員</w:t>
      </w:r>
    </w:p>
    <w:p w14:paraId="14A5F7DF" w14:textId="10C417AB" w:rsidR="00125118" w:rsidRPr="000526F1" w:rsidRDefault="000E0E4D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t>3</w:t>
      </w:r>
      <w:r w:rsidRPr="000526F1">
        <w:rPr>
          <w:spacing w:val="6"/>
          <w:szCs w:val="22"/>
        </w:rPr>
        <w:t>3.</w:t>
      </w:r>
      <w:r w:rsidR="00731B86" w:rsidRPr="000526F1">
        <w:rPr>
          <w:spacing w:val="6"/>
          <w:szCs w:val="22"/>
        </w:rPr>
        <w:tab/>
      </w:r>
      <w:r w:rsidR="00125118" w:rsidRPr="000526F1">
        <w:rPr>
          <w:spacing w:val="6"/>
          <w:szCs w:val="22"/>
        </w:rPr>
        <w:t>1127</w:t>
      </w:r>
      <w:r w:rsidR="00125118" w:rsidRPr="000526F1">
        <w:rPr>
          <w:rFonts w:hint="eastAsia"/>
          <w:spacing w:val="6"/>
          <w:szCs w:val="22"/>
        </w:rPr>
        <w:t>年</w:t>
      </w:r>
      <w:r w:rsidR="00125118" w:rsidRPr="000526F1">
        <w:rPr>
          <w:spacing w:val="6"/>
          <w:szCs w:val="22"/>
        </w:rPr>
        <w:t>，低地國</w:t>
      </w:r>
      <w:r w:rsidR="00125118" w:rsidRPr="000526F1">
        <w:rPr>
          <w:rFonts w:hint="eastAsia"/>
          <w:spacing w:val="6"/>
          <w:szCs w:val="22"/>
        </w:rPr>
        <w:t>根</w:t>
      </w:r>
      <w:r w:rsidR="00125118" w:rsidRPr="000526F1">
        <w:rPr>
          <w:spacing w:val="6"/>
          <w:szCs w:val="22"/>
        </w:rPr>
        <w:t>特</w:t>
      </w:r>
      <w:r w:rsidR="00C402DA" w:rsidRPr="000526F1">
        <w:rPr>
          <w:rFonts w:hint="eastAsia"/>
          <w:spacing w:val="6"/>
          <w:szCs w:val="22"/>
        </w:rPr>
        <w:t>城</w:t>
      </w:r>
      <w:r w:rsidR="00125118" w:rsidRPr="000526F1">
        <w:rPr>
          <w:rFonts w:hint="eastAsia"/>
          <w:spacing w:val="6"/>
          <w:szCs w:val="22"/>
        </w:rPr>
        <w:t>的</w:t>
      </w:r>
      <w:r w:rsidR="00125118" w:rsidRPr="000526F1">
        <w:rPr>
          <w:spacing w:val="6"/>
          <w:szCs w:val="22"/>
        </w:rPr>
        <w:t>市民向統治者威廉伯爵提出要求：</w:t>
      </w:r>
      <w:r w:rsidR="00125118" w:rsidRPr="000526F1">
        <w:rPr>
          <w:rFonts w:hint="eastAsia"/>
          <w:spacing w:val="6"/>
          <w:szCs w:val="22"/>
        </w:rPr>
        <w:t>「</w:t>
      </w:r>
      <w:r w:rsidR="00125118" w:rsidRPr="000526F1">
        <w:rPr>
          <w:spacing w:val="6"/>
          <w:szCs w:val="22"/>
        </w:rPr>
        <w:t>伯爵大人，如果您想公正對待您的市民，就不</w:t>
      </w:r>
      <w:r w:rsidR="00D545BA" w:rsidRPr="000526F1">
        <w:rPr>
          <w:rFonts w:hint="eastAsia"/>
          <w:spacing w:val="6"/>
          <w:szCs w:val="22"/>
        </w:rPr>
        <w:t>該</w:t>
      </w:r>
      <w:r w:rsidR="00125118" w:rsidRPr="000526F1">
        <w:rPr>
          <w:spacing w:val="6"/>
          <w:szCs w:val="22"/>
        </w:rPr>
        <w:t>橫徵暴斂，敵視我們；相反，應保護</w:t>
      </w:r>
      <w:r w:rsidR="00D545BA" w:rsidRPr="000526F1">
        <w:rPr>
          <w:rFonts w:hint="eastAsia"/>
          <w:spacing w:val="6"/>
          <w:szCs w:val="22"/>
        </w:rPr>
        <w:t>、</w:t>
      </w:r>
      <w:r w:rsidR="00125118" w:rsidRPr="000526F1">
        <w:rPr>
          <w:spacing w:val="6"/>
          <w:szCs w:val="22"/>
        </w:rPr>
        <w:t>善待我們。但您違</w:t>
      </w:r>
      <w:r w:rsidR="00D545BA" w:rsidRPr="000526F1">
        <w:rPr>
          <w:rFonts w:hint="eastAsia"/>
          <w:spacing w:val="6"/>
          <w:szCs w:val="22"/>
        </w:rPr>
        <w:t>反</w:t>
      </w:r>
      <w:r w:rsidR="00125118" w:rsidRPr="000526F1">
        <w:rPr>
          <w:spacing w:val="6"/>
          <w:szCs w:val="22"/>
        </w:rPr>
        <w:t>法律，違背誓言，</w:t>
      </w:r>
      <w:r w:rsidR="00D545BA" w:rsidRPr="000526F1">
        <w:rPr>
          <w:rFonts w:hint="eastAsia"/>
          <w:spacing w:val="6"/>
          <w:szCs w:val="22"/>
        </w:rPr>
        <w:t>未</w:t>
      </w:r>
      <w:r w:rsidR="00125118" w:rsidRPr="000526F1">
        <w:rPr>
          <w:spacing w:val="6"/>
          <w:szCs w:val="22"/>
        </w:rPr>
        <w:t>盡到免除捐稅、維持治安責任，</w:t>
      </w:r>
      <w:r w:rsidR="00D545BA" w:rsidRPr="000526F1">
        <w:rPr>
          <w:rFonts w:hint="eastAsia"/>
          <w:spacing w:val="6"/>
          <w:szCs w:val="22"/>
        </w:rPr>
        <w:t>未</w:t>
      </w:r>
      <w:r w:rsidR="00125118" w:rsidRPr="000526F1">
        <w:rPr>
          <w:spacing w:val="6"/>
          <w:szCs w:val="22"/>
        </w:rPr>
        <w:t>尊重市民</w:t>
      </w:r>
      <w:r w:rsidR="006A66CA" w:rsidRPr="000526F1">
        <w:rPr>
          <w:rFonts w:hint="eastAsia"/>
          <w:spacing w:val="6"/>
          <w:szCs w:val="22"/>
        </w:rPr>
        <w:t>的傳統</w:t>
      </w:r>
      <w:r w:rsidR="00125118" w:rsidRPr="000526F1">
        <w:rPr>
          <w:spacing w:val="6"/>
          <w:szCs w:val="22"/>
        </w:rPr>
        <w:t>權利。</w:t>
      </w:r>
      <w:r w:rsidR="00125118" w:rsidRPr="000526F1">
        <w:rPr>
          <w:rFonts w:ascii="Cambria Math" w:hAnsi="Cambria Math" w:cs="Cambria Math"/>
          <w:spacing w:val="6"/>
          <w:szCs w:val="22"/>
        </w:rPr>
        <w:t>⋯⋯</w:t>
      </w:r>
      <w:r w:rsidR="00125118" w:rsidRPr="000526F1">
        <w:rPr>
          <w:spacing w:val="6"/>
          <w:szCs w:val="22"/>
        </w:rPr>
        <w:t>請您屈尊前往伊普爾，讓我們雙方貴族、教士和人民代表</w:t>
      </w:r>
      <w:r w:rsidR="00125118" w:rsidRPr="000526F1">
        <w:rPr>
          <w:rFonts w:hint="eastAsia"/>
          <w:spacing w:val="6"/>
          <w:szCs w:val="22"/>
        </w:rPr>
        <w:t>，</w:t>
      </w:r>
      <w:r w:rsidR="00125118" w:rsidRPr="000526F1">
        <w:rPr>
          <w:spacing w:val="6"/>
          <w:szCs w:val="22"/>
        </w:rPr>
        <w:t>和平聚會</w:t>
      </w:r>
      <w:r w:rsidR="003C2A9C" w:rsidRPr="000526F1">
        <w:rPr>
          <w:rFonts w:hint="eastAsia"/>
          <w:spacing w:val="6"/>
          <w:szCs w:val="22"/>
        </w:rPr>
        <w:t>，</w:t>
      </w:r>
      <w:r w:rsidR="00125118" w:rsidRPr="000526F1">
        <w:rPr>
          <w:rFonts w:hint="eastAsia"/>
          <w:spacing w:val="6"/>
          <w:szCs w:val="22"/>
        </w:rPr>
        <w:t>慎重考慮，</w:t>
      </w:r>
      <w:r w:rsidR="00125118" w:rsidRPr="000526F1">
        <w:rPr>
          <w:spacing w:val="6"/>
          <w:szCs w:val="22"/>
        </w:rPr>
        <w:t>公正裁決。</w:t>
      </w:r>
      <w:r w:rsidR="006A66CA" w:rsidRPr="000526F1">
        <w:rPr>
          <w:rFonts w:hint="eastAsia"/>
          <w:spacing w:val="6"/>
          <w:szCs w:val="22"/>
        </w:rPr>
        <w:t>若</w:t>
      </w:r>
      <w:r w:rsidR="00125118" w:rsidRPr="000526F1">
        <w:rPr>
          <w:spacing w:val="6"/>
          <w:szCs w:val="22"/>
        </w:rPr>
        <w:t>他們認為您仍可</w:t>
      </w:r>
      <w:r w:rsidR="006470A7">
        <w:rPr>
          <w:rFonts w:hint="eastAsia"/>
          <w:spacing w:val="6"/>
          <w:szCs w:val="22"/>
        </w:rPr>
        <w:t>任</w:t>
      </w:r>
      <w:r w:rsidR="00125118" w:rsidRPr="000526F1">
        <w:rPr>
          <w:spacing w:val="6"/>
          <w:szCs w:val="22"/>
        </w:rPr>
        <w:t>伯爵，我們也贊同；如果他們認為您不守法紀</w:t>
      </w:r>
      <w:r w:rsidR="00D545BA" w:rsidRPr="000526F1">
        <w:rPr>
          <w:rFonts w:hint="eastAsia"/>
          <w:spacing w:val="6"/>
          <w:szCs w:val="22"/>
        </w:rPr>
        <w:t>和</w:t>
      </w:r>
      <w:r w:rsidR="00125118" w:rsidRPr="000526F1">
        <w:rPr>
          <w:spacing w:val="6"/>
          <w:szCs w:val="22"/>
        </w:rPr>
        <w:t>承諾，不適合繼續擔任，就請讓位，</w:t>
      </w:r>
      <w:r w:rsidR="006470A7">
        <w:rPr>
          <w:rFonts w:hint="eastAsia"/>
          <w:spacing w:val="6"/>
          <w:szCs w:val="22"/>
        </w:rPr>
        <w:t>讓</w:t>
      </w:r>
      <w:r w:rsidR="00125118" w:rsidRPr="000526F1">
        <w:rPr>
          <w:spacing w:val="6"/>
          <w:szCs w:val="22"/>
        </w:rPr>
        <w:t>我們另尋合適</w:t>
      </w:r>
      <w:r w:rsidR="006470A7">
        <w:rPr>
          <w:rFonts w:hint="eastAsia"/>
          <w:spacing w:val="6"/>
          <w:szCs w:val="22"/>
        </w:rPr>
        <w:t>的</w:t>
      </w:r>
      <w:r w:rsidR="00125118" w:rsidRPr="000526F1">
        <w:rPr>
          <w:spacing w:val="6"/>
          <w:szCs w:val="22"/>
        </w:rPr>
        <w:t>人選。</w:t>
      </w:r>
      <w:r w:rsidR="00125118" w:rsidRPr="000526F1">
        <w:rPr>
          <w:rFonts w:hint="eastAsia"/>
          <w:spacing w:val="6"/>
          <w:szCs w:val="22"/>
        </w:rPr>
        <w:t>」</w:t>
      </w:r>
      <w:r w:rsidR="00125118" w:rsidRPr="000526F1">
        <w:rPr>
          <w:spacing w:val="6"/>
          <w:szCs w:val="22"/>
        </w:rPr>
        <w:t>伯爵否決市民請求，雙方</w:t>
      </w:r>
      <w:r w:rsidR="006470A7">
        <w:rPr>
          <w:rFonts w:hint="eastAsia"/>
          <w:spacing w:val="6"/>
          <w:szCs w:val="22"/>
        </w:rPr>
        <w:t>遂</w:t>
      </w:r>
      <w:r w:rsidR="00125118" w:rsidRPr="000526F1">
        <w:rPr>
          <w:spacing w:val="6"/>
          <w:szCs w:val="22"/>
        </w:rPr>
        <w:t>訴諸武力，市民</w:t>
      </w:r>
      <w:r w:rsidR="00125118" w:rsidRPr="000526F1">
        <w:rPr>
          <w:rFonts w:hint="eastAsia"/>
          <w:spacing w:val="6"/>
          <w:szCs w:val="22"/>
        </w:rPr>
        <w:t>取</w:t>
      </w:r>
      <w:r w:rsidR="00125118" w:rsidRPr="000526F1">
        <w:rPr>
          <w:spacing w:val="6"/>
          <w:szCs w:val="22"/>
        </w:rPr>
        <w:t>得</w:t>
      </w:r>
      <w:r w:rsidR="006470A7">
        <w:rPr>
          <w:rFonts w:hint="eastAsia"/>
          <w:spacing w:val="6"/>
          <w:szCs w:val="22"/>
        </w:rPr>
        <w:t>最後的</w:t>
      </w:r>
      <w:r w:rsidR="00125118" w:rsidRPr="000526F1">
        <w:rPr>
          <w:spacing w:val="6"/>
          <w:szCs w:val="22"/>
        </w:rPr>
        <w:t>勝利。</w:t>
      </w:r>
      <w:r w:rsidR="00125118" w:rsidRPr="000526F1">
        <w:rPr>
          <w:rFonts w:hint="eastAsia"/>
          <w:spacing w:val="6"/>
          <w:szCs w:val="22"/>
        </w:rPr>
        <w:t>這個事件反映的中世紀城市內部權力關係</w:t>
      </w:r>
      <w:r w:rsidR="00C402DA" w:rsidRPr="000526F1">
        <w:rPr>
          <w:rFonts w:hint="eastAsia"/>
          <w:spacing w:val="6"/>
          <w:szCs w:val="22"/>
        </w:rPr>
        <w:t>為何</w:t>
      </w:r>
      <w:r w:rsidR="00125118" w:rsidRPr="000526F1">
        <w:rPr>
          <w:rFonts w:hint="eastAsia"/>
          <w:spacing w:val="6"/>
          <w:szCs w:val="22"/>
        </w:rPr>
        <w:t>？</w:t>
      </w:r>
    </w:p>
    <w:p w14:paraId="3E22EBC5" w14:textId="5DB54EE6" w:rsidR="00125118" w:rsidRPr="00C00EAE" w:rsidRDefault="00125118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Pr="00C00EAE">
        <w:rPr>
          <w:spacing w:val="6"/>
          <w:szCs w:val="22"/>
        </w:rPr>
        <w:t>A)</w:t>
      </w:r>
      <w:r w:rsidRPr="00C00EAE">
        <w:rPr>
          <w:rFonts w:hint="eastAsia"/>
          <w:spacing w:val="6"/>
          <w:szCs w:val="22"/>
        </w:rPr>
        <w:t>威廉伯爵與根特市民的權力關係，建立在封建契約上面</w:t>
      </w:r>
    </w:p>
    <w:p w14:paraId="5CBBC286" w14:textId="0A4FCB5F" w:rsidR="00125118" w:rsidRPr="00C00EAE" w:rsidRDefault="00125118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Pr="00C00EAE">
        <w:rPr>
          <w:spacing w:val="6"/>
          <w:szCs w:val="22"/>
        </w:rPr>
        <w:t>B)</w:t>
      </w:r>
      <w:r w:rsidRPr="00C00EAE">
        <w:rPr>
          <w:rFonts w:hint="eastAsia"/>
          <w:spacing w:val="6"/>
          <w:szCs w:val="22"/>
        </w:rPr>
        <w:t>根特市民</w:t>
      </w:r>
      <w:r w:rsidR="00864355" w:rsidRPr="00C00EAE">
        <w:rPr>
          <w:rFonts w:hint="eastAsia"/>
          <w:spacing w:val="6"/>
          <w:szCs w:val="22"/>
        </w:rPr>
        <w:t>因為</w:t>
      </w:r>
      <w:r w:rsidRPr="00C00EAE">
        <w:rPr>
          <w:rFonts w:hint="eastAsia"/>
          <w:spacing w:val="6"/>
          <w:szCs w:val="22"/>
        </w:rPr>
        <w:t>威廉伯爵違背其</w:t>
      </w:r>
      <w:r w:rsidR="00864355" w:rsidRPr="00C00EAE">
        <w:rPr>
          <w:rFonts w:hint="eastAsia"/>
          <w:spacing w:val="6"/>
          <w:szCs w:val="22"/>
        </w:rPr>
        <w:t>誓言</w:t>
      </w:r>
      <w:r w:rsidRPr="00C00EAE">
        <w:rPr>
          <w:rFonts w:hint="eastAsia"/>
          <w:spacing w:val="6"/>
          <w:szCs w:val="22"/>
        </w:rPr>
        <w:t>，直接訴之武力</w:t>
      </w:r>
      <w:r w:rsidR="00864355" w:rsidRPr="00C00EAE">
        <w:rPr>
          <w:rFonts w:hint="eastAsia"/>
          <w:spacing w:val="6"/>
          <w:szCs w:val="22"/>
        </w:rPr>
        <w:t>解決</w:t>
      </w:r>
    </w:p>
    <w:p w14:paraId="2A228658" w14:textId="17255004" w:rsidR="00125118" w:rsidRPr="00C00EAE" w:rsidRDefault="00125118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C)</w:t>
      </w:r>
      <w:r w:rsidRPr="00C00EAE">
        <w:rPr>
          <w:rFonts w:hint="eastAsia"/>
          <w:spacing w:val="6"/>
          <w:szCs w:val="22"/>
        </w:rPr>
        <w:t>根特市民</w:t>
      </w:r>
      <w:r w:rsidR="006470A7">
        <w:rPr>
          <w:rFonts w:hint="eastAsia"/>
          <w:spacing w:val="6"/>
          <w:szCs w:val="22"/>
        </w:rPr>
        <w:t>起而</w:t>
      </w:r>
      <w:r w:rsidRPr="00C00EAE">
        <w:rPr>
          <w:rFonts w:hint="eastAsia"/>
          <w:spacing w:val="6"/>
          <w:szCs w:val="22"/>
        </w:rPr>
        <w:t>捍衛固有特權，主要</w:t>
      </w:r>
      <w:r w:rsidR="006470A7">
        <w:rPr>
          <w:rFonts w:hint="eastAsia"/>
          <w:spacing w:val="6"/>
          <w:szCs w:val="22"/>
        </w:rPr>
        <w:t>理據是維護</w:t>
      </w:r>
      <w:r w:rsidRPr="00C00EAE">
        <w:rPr>
          <w:rFonts w:hint="eastAsia"/>
          <w:spacing w:val="6"/>
          <w:szCs w:val="22"/>
        </w:rPr>
        <w:t>封建傳統</w:t>
      </w:r>
    </w:p>
    <w:p w14:paraId="09889485" w14:textId="46ED411F" w:rsidR="00125118" w:rsidRPr="00C00EAE" w:rsidRDefault="00125118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D)</w:t>
      </w:r>
      <w:r w:rsidRPr="00C00EAE">
        <w:rPr>
          <w:rFonts w:hint="eastAsia"/>
          <w:spacing w:val="6"/>
          <w:szCs w:val="22"/>
        </w:rPr>
        <w:t>根特市民發展出民主政治，更換統治者</w:t>
      </w:r>
      <w:r w:rsidR="0055604F" w:rsidRPr="00C00EAE">
        <w:rPr>
          <w:rFonts w:hint="eastAsia"/>
          <w:spacing w:val="6"/>
          <w:szCs w:val="22"/>
        </w:rPr>
        <w:t>乃是其天賦人權</w:t>
      </w:r>
    </w:p>
    <w:p w14:paraId="57B66EC8" w14:textId="77BFE56A" w:rsidR="00125118" w:rsidRPr="00C00EAE" w:rsidRDefault="00125118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E)</w:t>
      </w:r>
      <w:r w:rsidRPr="00C00EAE">
        <w:rPr>
          <w:rFonts w:hint="eastAsia"/>
          <w:spacing w:val="6"/>
          <w:szCs w:val="22"/>
        </w:rPr>
        <w:t>根特市民的作為，是中世紀城市獲取自治權的一種方式</w:t>
      </w:r>
    </w:p>
    <w:p w14:paraId="06FDB08C" w14:textId="77777777" w:rsidR="00D43E3E" w:rsidRDefault="00D43E3E">
      <w:pPr>
        <w:rPr>
          <w:rFonts w:ascii="Times New Roman" w:eastAsia="新細明體" w:hAnsi="Times New Roman" w:cs="新細明體"/>
          <w:color w:val="000000" w:themeColor="text1"/>
          <w:spacing w:val="6"/>
          <w:sz w:val="22"/>
          <w:lang w:val="zh-TW" w:eastAsia="zh-TW"/>
        </w:rPr>
      </w:pPr>
      <w:r>
        <w:rPr>
          <w:spacing w:val="6"/>
          <w:lang w:eastAsia="zh-TW"/>
        </w:rPr>
        <w:br w:type="page"/>
      </w:r>
    </w:p>
    <w:p w14:paraId="04EDA4A5" w14:textId="0BD50A6D" w:rsidR="000B06D0" w:rsidRPr="000526F1" w:rsidRDefault="000E0E4D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lastRenderedPageBreak/>
        <w:t>3</w:t>
      </w:r>
      <w:r w:rsidRPr="000526F1">
        <w:rPr>
          <w:spacing w:val="6"/>
          <w:szCs w:val="22"/>
        </w:rPr>
        <w:t>4.</w:t>
      </w:r>
      <w:r w:rsidR="00731B86" w:rsidRPr="000526F1">
        <w:rPr>
          <w:spacing w:val="6"/>
          <w:szCs w:val="22"/>
        </w:rPr>
        <w:tab/>
      </w:r>
      <w:r w:rsidR="000B06D0" w:rsidRPr="000526F1">
        <w:rPr>
          <w:rFonts w:hint="eastAsia"/>
          <w:spacing w:val="6"/>
          <w:szCs w:val="22"/>
        </w:rPr>
        <w:t>以下</w:t>
      </w:r>
      <w:r w:rsidR="00DD4876" w:rsidRPr="000526F1">
        <w:rPr>
          <w:rFonts w:hint="eastAsia"/>
          <w:spacing w:val="6"/>
          <w:szCs w:val="22"/>
        </w:rPr>
        <w:t>是</w:t>
      </w:r>
      <w:r w:rsidR="000B06D0" w:rsidRPr="000526F1">
        <w:rPr>
          <w:rFonts w:hint="eastAsia"/>
          <w:spacing w:val="6"/>
          <w:szCs w:val="22"/>
        </w:rPr>
        <w:t>兩位史家描述穆罕</w:t>
      </w:r>
      <w:r w:rsidR="006470A7">
        <w:rPr>
          <w:rFonts w:hint="eastAsia"/>
          <w:spacing w:val="6"/>
          <w:szCs w:val="22"/>
        </w:rPr>
        <w:t>默</w:t>
      </w:r>
      <w:r w:rsidR="000B06D0" w:rsidRPr="000526F1">
        <w:rPr>
          <w:rFonts w:hint="eastAsia"/>
          <w:spacing w:val="6"/>
          <w:szCs w:val="22"/>
        </w:rPr>
        <w:t>德死後的伊斯蘭世界：</w:t>
      </w:r>
    </w:p>
    <w:p w14:paraId="2BD21187" w14:textId="72C1F2BD" w:rsidR="000B06D0" w:rsidRPr="00C00EAE" w:rsidRDefault="000B06D0" w:rsidP="00C00EAE">
      <w:pPr>
        <w:pStyle w:val="afb"/>
        <w:spacing w:line="300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資料甲：「穆罕</w:t>
      </w:r>
      <w:r w:rsidR="006470A7" w:rsidRPr="006470A7">
        <w:rPr>
          <w:rFonts w:hint="eastAsia"/>
          <w:spacing w:val="6"/>
          <w:sz w:val="22"/>
          <w:szCs w:val="22"/>
        </w:rPr>
        <w:t>默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德沒有指定繼任者，內部因繼任者問題</w:t>
      </w:r>
      <w:r w:rsidR="00F31857" w:rsidRPr="00C00EAE">
        <w:rPr>
          <w:rFonts w:hint="eastAsia"/>
          <w:color w:val="000000" w:themeColor="text1"/>
          <w:spacing w:val="6"/>
          <w:sz w:val="22"/>
          <w:szCs w:val="22"/>
        </w:rPr>
        <w:t>出現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極大分歧。另外，許多新近接受伊斯蘭教的市鎮和貝都因部族都詆毀這一信仰，並重新宣布獨立，試圖擺脫麥加的控制。」</w:t>
      </w:r>
    </w:p>
    <w:p w14:paraId="34F73BBD" w14:textId="07E3196F" w:rsidR="000B06D0" w:rsidRPr="00C00EAE" w:rsidRDefault="000B06D0" w:rsidP="00C00EAE">
      <w:pPr>
        <w:pStyle w:val="afb"/>
        <w:spacing w:line="300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資料乙：「先知去世後，穆斯林的領導者必須決定穆斯林</w:t>
      </w:r>
      <w:r w:rsidR="00D545BA" w:rsidRPr="00C00EAE">
        <w:rPr>
          <w:rFonts w:hint="eastAsia"/>
          <w:color w:val="000000" w:themeColor="text1"/>
          <w:spacing w:val="6"/>
          <w:sz w:val="22"/>
          <w:szCs w:val="22"/>
        </w:rPr>
        <w:t>共同體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應採</w:t>
      </w:r>
      <w:r w:rsidR="00D545BA" w:rsidRPr="00C00EAE">
        <w:rPr>
          <w:rFonts w:hint="eastAsia"/>
          <w:color w:val="000000" w:themeColor="text1"/>
          <w:spacing w:val="6"/>
          <w:sz w:val="22"/>
          <w:szCs w:val="22"/>
        </w:rPr>
        <w:t>用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何種模式</w:t>
      </w:r>
      <w:r w:rsidR="00D545BA" w:rsidRPr="00C00EAE">
        <w:rPr>
          <w:rFonts w:hint="eastAsia"/>
          <w:color w:val="000000" w:themeColor="text1"/>
          <w:spacing w:val="6"/>
          <w:sz w:val="22"/>
          <w:szCs w:val="22"/>
        </w:rPr>
        <w:t>。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許多人以為不需建立一個『國家』，因這種政體在阿拉伯史無前例。有些人認為，每個部落團體應選出自己的宗教領袖…</w:t>
      </w:r>
      <w:r w:rsidR="006470A7" w:rsidRPr="00C00EAE">
        <w:rPr>
          <w:rFonts w:hint="eastAsia"/>
          <w:color w:val="000000" w:themeColor="text1"/>
          <w:spacing w:val="6"/>
          <w:sz w:val="22"/>
          <w:szCs w:val="22"/>
        </w:rPr>
        <w:t>…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。又有些人認為穆罕</w:t>
      </w:r>
      <w:r w:rsidR="006470A7">
        <w:rPr>
          <w:rFonts w:hint="eastAsia"/>
          <w:color w:val="000000" w:themeColor="text1"/>
          <w:spacing w:val="6"/>
          <w:sz w:val="22"/>
          <w:szCs w:val="22"/>
        </w:rPr>
        <w:t>默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德原想要由姪子阿里接任，…</w:t>
      </w:r>
      <w:r w:rsidR="006470A7" w:rsidRPr="00C00EAE">
        <w:rPr>
          <w:rFonts w:hint="eastAsia"/>
          <w:color w:val="000000" w:themeColor="text1"/>
          <w:spacing w:val="6"/>
          <w:sz w:val="22"/>
          <w:szCs w:val="22"/>
        </w:rPr>
        <w:t>…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但他太年輕，經驗也不足，因此阿布•巴克得到多數支持被選為先知的第一任哈里發。」</w:t>
      </w:r>
    </w:p>
    <w:p w14:paraId="0BBB9762" w14:textId="26E85960" w:rsidR="000B06D0" w:rsidRPr="00C00EAE" w:rsidRDefault="000B06D0" w:rsidP="00C00EAE">
      <w:pPr>
        <w:spacing w:line="300" w:lineRule="atLeast"/>
        <w:ind w:leftChars="175" w:left="368"/>
        <w:rPr>
          <w:rFonts w:ascii="Times New Roman" w:eastAsia="新細明體" w:hAnsi="Times New Roman" w:cs="Times New Roman"/>
          <w:spacing w:val="6"/>
          <w:sz w:val="22"/>
          <w:szCs w:val="24"/>
          <w:lang w:eastAsia="zh-HK"/>
        </w:rPr>
      </w:pPr>
      <w:r w:rsidRPr="00C00EAE">
        <w:rPr>
          <w:rFonts w:ascii="Times New Roman" w:eastAsia="新細明體" w:hAnsi="Times New Roman" w:cs="Times New Roman" w:hint="eastAsia"/>
          <w:spacing w:val="6"/>
          <w:sz w:val="22"/>
          <w:szCs w:val="24"/>
          <w:lang w:eastAsia="zh-HK"/>
        </w:rPr>
        <w:t>根據上述資料</w:t>
      </w:r>
      <w:r w:rsidR="00FD2BA4" w:rsidRPr="00C00EAE">
        <w:rPr>
          <w:rFonts w:ascii="Times New Roman" w:eastAsia="新細明體" w:hAnsi="Times New Roman" w:cs="Times New Roman" w:hint="eastAsia"/>
          <w:spacing w:val="6"/>
          <w:sz w:val="22"/>
          <w:szCs w:val="24"/>
          <w:lang w:eastAsia="zh-HK"/>
        </w:rPr>
        <w:t>，</w:t>
      </w:r>
      <w:r w:rsidR="00AE53C4" w:rsidRPr="00C00EAE">
        <w:rPr>
          <w:rFonts w:ascii="Times New Roman" w:eastAsia="新細明體" w:hAnsi="Times New Roman" w:cs="Times New Roman" w:hint="eastAsia"/>
          <w:spacing w:val="6"/>
          <w:sz w:val="22"/>
          <w:szCs w:val="24"/>
          <w:lang w:eastAsia="zh-HK"/>
        </w:rPr>
        <w:t>可以推知</w:t>
      </w:r>
      <w:r w:rsidR="00FD2BA4" w:rsidRPr="00C00EAE">
        <w:rPr>
          <w:rFonts w:ascii="Times New Roman" w:eastAsia="新細明體" w:hAnsi="Times New Roman" w:cs="Times New Roman" w:hint="eastAsia"/>
          <w:spacing w:val="6"/>
          <w:sz w:val="22"/>
          <w:szCs w:val="24"/>
          <w:lang w:eastAsia="zh-HK"/>
        </w:rPr>
        <w:t>新生的伊斯蘭世界</w:t>
      </w:r>
      <w:r w:rsidR="00AE53C4" w:rsidRPr="00C00EAE">
        <w:rPr>
          <w:rFonts w:ascii="Times New Roman" w:eastAsia="新細明體" w:hAnsi="Times New Roman" w:cs="Times New Roman" w:hint="eastAsia"/>
          <w:spacing w:val="6"/>
          <w:sz w:val="22"/>
          <w:szCs w:val="24"/>
          <w:lang w:eastAsia="zh-HK"/>
        </w:rPr>
        <w:t>情況如何</w:t>
      </w:r>
      <w:r w:rsidR="007674C2" w:rsidRPr="00C00EAE">
        <w:rPr>
          <w:rFonts w:ascii="Times New Roman" w:eastAsia="新細明體" w:hAnsi="Times New Roman" w:cs="Times New Roman" w:hint="eastAsia"/>
          <w:spacing w:val="6"/>
          <w:sz w:val="22"/>
          <w:szCs w:val="24"/>
          <w:lang w:eastAsia="zh-HK"/>
        </w:rPr>
        <w:t>？</w:t>
      </w:r>
    </w:p>
    <w:p w14:paraId="5F62A3E3" w14:textId="47D15078" w:rsidR="00BD20EC" w:rsidRPr="00C00EAE" w:rsidRDefault="00BD20EC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rFonts w:hint="eastAsia"/>
          <w:spacing w:val="6"/>
          <w:szCs w:val="22"/>
        </w:rPr>
        <w:t>(</w:t>
      </w:r>
      <w:r w:rsidRPr="00C00EAE">
        <w:rPr>
          <w:spacing w:val="6"/>
          <w:szCs w:val="22"/>
        </w:rPr>
        <w:t>A)</w:t>
      </w:r>
      <w:r w:rsidRPr="00C00EAE">
        <w:rPr>
          <w:rFonts w:hint="eastAsia"/>
          <w:spacing w:val="6"/>
          <w:szCs w:val="22"/>
        </w:rPr>
        <w:t>阿拉伯半島原是個統一、各族和諧共處的社會</w:t>
      </w:r>
    </w:p>
    <w:p w14:paraId="36AB3649" w14:textId="4408E61B" w:rsidR="000B06D0" w:rsidRPr="00C00EAE" w:rsidRDefault="00BD20EC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B)</w:t>
      </w:r>
      <w:r w:rsidRPr="00C00EAE">
        <w:rPr>
          <w:rFonts w:hint="eastAsia"/>
          <w:spacing w:val="6"/>
          <w:szCs w:val="22"/>
        </w:rPr>
        <w:t>新生的</w:t>
      </w:r>
      <w:r w:rsidR="000B06D0" w:rsidRPr="00C00EAE">
        <w:rPr>
          <w:rFonts w:hint="eastAsia"/>
          <w:spacing w:val="6"/>
          <w:szCs w:val="22"/>
        </w:rPr>
        <w:t>伊斯蘭</w:t>
      </w:r>
      <w:r w:rsidR="00D545BA" w:rsidRPr="00C00EAE">
        <w:rPr>
          <w:rFonts w:hint="eastAsia"/>
          <w:spacing w:val="6"/>
          <w:szCs w:val="22"/>
        </w:rPr>
        <w:t>世界</w:t>
      </w:r>
      <w:r w:rsidR="000B06D0" w:rsidRPr="00C00EAE">
        <w:rPr>
          <w:rFonts w:hint="eastAsia"/>
          <w:spacing w:val="6"/>
          <w:szCs w:val="22"/>
        </w:rPr>
        <w:t>面臨嚴重的分裂與瓦解危</w:t>
      </w:r>
      <w:r w:rsidR="008C5856" w:rsidRPr="00C00EAE">
        <w:rPr>
          <w:rFonts w:hint="eastAsia"/>
          <w:spacing w:val="6"/>
          <w:szCs w:val="22"/>
        </w:rPr>
        <w:t>機</w:t>
      </w:r>
    </w:p>
    <w:p w14:paraId="398C1BEA" w14:textId="247083D6" w:rsidR="0084376A" w:rsidRPr="00C00EAE" w:rsidRDefault="00496CB8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C)</w:t>
      </w:r>
      <w:r w:rsidR="0084376A" w:rsidRPr="00C00EAE">
        <w:rPr>
          <w:rFonts w:hint="eastAsia"/>
          <w:spacing w:val="6"/>
          <w:szCs w:val="22"/>
        </w:rPr>
        <w:t>貝都因地方主義復活，挑戰伊斯蘭共同體權威</w:t>
      </w:r>
    </w:p>
    <w:p w14:paraId="3EE87CF6" w14:textId="2E069AA8" w:rsidR="0084376A" w:rsidRPr="00C00EAE" w:rsidRDefault="0084376A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</w:t>
      </w:r>
      <w:r w:rsidRPr="00C00EAE">
        <w:rPr>
          <w:rFonts w:hint="eastAsia"/>
          <w:spacing w:val="6"/>
          <w:szCs w:val="22"/>
        </w:rPr>
        <w:t>D)</w:t>
      </w:r>
      <w:r w:rsidR="00DD4876" w:rsidRPr="00C00EAE">
        <w:rPr>
          <w:rFonts w:hint="eastAsia"/>
          <w:spacing w:val="6"/>
          <w:szCs w:val="22"/>
        </w:rPr>
        <w:t>穆罕</w:t>
      </w:r>
      <w:r w:rsidR="006470A7">
        <w:rPr>
          <w:rFonts w:hint="eastAsia"/>
          <w:spacing w:val="6"/>
          <w:szCs w:val="22"/>
        </w:rPr>
        <w:t>默</w:t>
      </w:r>
      <w:r w:rsidR="00DD4876" w:rsidRPr="00C00EAE">
        <w:rPr>
          <w:rFonts w:hint="eastAsia"/>
          <w:spacing w:val="6"/>
          <w:szCs w:val="22"/>
        </w:rPr>
        <w:t>德的</w:t>
      </w:r>
      <w:r w:rsidR="00CE2E07" w:rsidRPr="00C00EAE">
        <w:rPr>
          <w:rFonts w:hint="eastAsia"/>
          <w:spacing w:val="6"/>
          <w:szCs w:val="22"/>
        </w:rPr>
        <w:t>領導威信與可蘭經的權威受到質疑</w:t>
      </w:r>
    </w:p>
    <w:p w14:paraId="193DFC90" w14:textId="176F7428" w:rsidR="0084376A" w:rsidRPr="00C00EAE" w:rsidRDefault="0084376A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E)</w:t>
      </w:r>
      <w:r w:rsidRPr="00C00EAE">
        <w:rPr>
          <w:rFonts w:hint="eastAsia"/>
          <w:spacing w:val="6"/>
          <w:szCs w:val="22"/>
        </w:rPr>
        <w:t>伊斯蘭領導</w:t>
      </w:r>
      <w:r w:rsidR="00CE2E07" w:rsidRPr="00C00EAE">
        <w:rPr>
          <w:rFonts w:hint="eastAsia"/>
          <w:spacing w:val="6"/>
          <w:szCs w:val="22"/>
        </w:rPr>
        <w:t>者</w:t>
      </w:r>
      <w:r w:rsidRPr="00C00EAE">
        <w:rPr>
          <w:rFonts w:hint="eastAsia"/>
          <w:spacing w:val="6"/>
          <w:szCs w:val="22"/>
        </w:rPr>
        <w:t>對共同體應採</w:t>
      </w:r>
      <w:r w:rsidR="00A9768E" w:rsidRPr="00C00EAE">
        <w:rPr>
          <w:rFonts w:hint="eastAsia"/>
          <w:spacing w:val="6"/>
          <w:szCs w:val="22"/>
        </w:rPr>
        <w:t>的</w:t>
      </w:r>
      <w:r w:rsidRPr="00C00EAE">
        <w:rPr>
          <w:rFonts w:hint="eastAsia"/>
          <w:spacing w:val="6"/>
          <w:szCs w:val="22"/>
        </w:rPr>
        <w:t>形式</w:t>
      </w:r>
      <w:r w:rsidR="00DD4876" w:rsidRPr="00C00EAE">
        <w:rPr>
          <w:rFonts w:hint="eastAsia"/>
          <w:spacing w:val="6"/>
          <w:szCs w:val="22"/>
        </w:rPr>
        <w:t>有</w:t>
      </w:r>
      <w:r w:rsidRPr="00C00EAE">
        <w:rPr>
          <w:rFonts w:hint="eastAsia"/>
          <w:spacing w:val="6"/>
          <w:szCs w:val="22"/>
        </w:rPr>
        <w:t>明確共識</w:t>
      </w:r>
    </w:p>
    <w:p w14:paraId="0F72B6B3" w14:textId="58A6FF52" w:rsidR="007D6A65" w:rsidRPr="0081481D" w:rsidRDefault="007D6A65" w:rsidP="006F3D37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81481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第貳部分</w:t>
      </w:r>
      <w:r w:rsidR="007F530F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、</w:t>
      </w:r>
      <w:r w:rsidRPr="0081481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混合題或非選擇題（占</w:t>
      </w:r>
      <w:r w:rsidR="00125EEC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28</w:t>
      </w:r>
      <w:r w:rsidRPr="0081481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3ED79B5D" w14:textId="57552394" w:rsidR="007D6A65" w:rsidRPr="006F3D37" w:rsidRDefault="007D6A65" w:rsidP="00F87FA8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beforeLines="50" w:before="120" w:line="360" w:lineRule="atLeast"/>
        <w:ind w:left="720" w:hangingChars="300" w:hanging="720"/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</w:pPr>
      <w:bookmarkStart w:id="5" w:name="_Hlk67339791"/>
      <w:bookmarkStart w:id="6" w:name="_Hlk67340175"/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說明：本部分共有</w:t>
      </w:r>
      <w:r w:rsidR="006F3D37" w:rsidRPr="006F3D37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 xml:space="preserve"> 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 xml:space="preserve">4 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題組，</w:t>
      </w:r>
      <w:r w:rsidR="006F3D37" w:rsidRPr="006F3D37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單選題每題</w:t>
      </w:r>
      <w:r w:rsidR="006F3D37" w:rsidRPr="006F3D37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 xml:space="preserve"> 2</w:t>
      </w:r>
      <w:r w:rsidR="006F3D37"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 xml:space="preserve"> </w:t>
      </w:r>
      <w:r w:rsidR="006F3D37" w:rsidRPr="006F3D37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分，非選擇題配分標於題末。限在答題卷標示題號的作答區內作答。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選擇題與「非選擇題作圖部分</w:t>
      </w:r>
      <w:bookmarkStart w:id="7" w:name="_Hlk139490168"/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」</w:t>
      </w:r>
      <w:bookmarkEnd w:id="7"/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使用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 xml:space="preserve"> 2B 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鉛筆作答，更正時以橡皮擦擦拭，切勿使用修正</w:t>
      </w:r>
      <w:r w:rsidR="006F3D37"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帶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（</w:t>
      </w:r>
      <w:r w:rsidR="006F3D37"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液</w:t>
      </w:r>
      <w:r w:rsidRPr="006F3D37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）。非選擇題請由左而右橫式書寫，並依題目指示作答。</w:t>
      </w:r>
    </w:p>
    <w:bookmarkEnd w:id="5"/>
    <w:bookmarkEnd w:id="6"/>
    <w:p w14:paraId="38DEC592" w14:textId="4E67F98B" w:rsidR="006F3D37" w:rsidRPr="008A1A38" w:rsidRDefault="006F3D37" w:rsidP="008A1A38">
      <w:pPr>
        <w:pStyle w:val="-"/>
        <w:spacing w:before="60" w:line="295" w:lineRule="atLeast"/>
        <w:ind w:left="330" w:hanging="330"/>
        <w:rPr>
          <w:spacing w:val="6"/>
        </w:rPr>
      </w:pPr>
      <w:r w:rsidRPr="008A1A38">
        <w:rPr>
          <w:rFonts w:hint="eastAsia"/>
          <w:spacing w:val="6"/>
        </w:rPr>
        <w:t>3</w:t>
      </w:r>
      <w:r w:rsidRPr="008A1A38">
        <w:rPr>
          <w:spacing w:val="6"/>
        </w:rPr>
        <w:t>5-</w:t>
      </w:r>
      <w:r w:rsidRPr="008A1A38">
        <w:rPr>
          <w:rFonts w:hint="eastAsia"/>
          <w:spacing w:val="6"/>
        </w:rPr>
        <w:t>3</w:t>
      </w:r>
      <w:r w:rsidRPr="008A1A38">
        <w:rPr>
          <w:spacing w:val="6"/>
        </w:rPr>
        <w:t>7</w:t>
      </w:r>
      <w:r w:rsidRPr="008A1A38">
        <w:rPr>
          <w:rFonts w:hint="eastAsia"/>
          <w:spacing w:val="6"/>
        </w:rPr>
        <w:t>為題組</w:t>
      </w:r>
    </w:p>
    <w:p w14:paraId="283A4CBB" w14:textId="4A1F21C8" w:rsidR="00D60239" w:rsidRPr="00C00EAE" w:rsidRDefault="006470A7" w:rsidP="006C084B">
      <w:pPr>
        <w:pStyle w:val="afb"/>
        <w:spacing w:line="300" w:lineRule="atLeast"/>
        <w:ind w:left="371" w:hangingChars="160" w:hanging="371"/>
        <w:jc w:val="both"/>
        <w:rPr>
          <w:color w:val="000000" w:themeColor="text1"/>
          <w:spacing w:val="6"/>
          <w:sz w:val="22"/>
          <w:szCs w:val="22"/>
        </w:rPr>
      </w:pPr>
      <w:r w:rsidRPr="00BD2F00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◎</w:t>
      </w:r>
      <w:r>
        <w:rPr>
          <w:rFonts w:cs="新細明體"/>
          <w:color w:val="000000" w:themeColor="text1"/>
          <w:spacing w:val="6"/>
          <w:sz w:val="22"/>
          <w:lang w:val="zh-TW"/>
        </w:rPr>
        <w:tab/>
      </w:r>
      <w:r w:rsidR="002323CF" w:rsidRPr="00C00EAE">
        <w:rPr>
          <w:rFonts w:hint="eastAsia"/>
          <w:color w:val="000000" w:themeColor="text1"/>
          <w:spacing w:val="6"/>
          <w:sz w:val="22"/>
          <w:szCs w:val="22"/>
        </w:rPr>
        <w:t>閱讀以下資料，回答問題：</w:t>
      </w:r>
    </w:p>
    <w:p w14:paraId="6C2087D4" w14:textId="10FF8F0D" w:rsidR="00D60239" w:rsidRPr="00C00EAE" w:rsidRDefault="00D60239" w:rsidP="00C00EAE">
      <w:pPr>
        <w:pStyle w:val="afb"/>
        <w:spacing w:line="300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資料甲：一位</w:t>
      </w:r>
      <w:r w:rsidR="00D545BA" w:rsidRPr="00C00EAE">
        <w:rPr>
          <w:rFonts w:hint="eastAsia"/>
          <w:color w:val="000000" w:themeColor="text1"/>
          <w:spacing w:val="6"/>
          <w:sz w:val="22"/>
          <w:szCs w:val="22"/>
        </w:rPr>
        <w:t>戒嚴時期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白色恐怖受難者</w:t>
      </w:r>
      <w:r w:rsidRPr="00C00EAE">
        <w:rPr>
          <w:color w:val="000000" w:themeColor="text1"/>
          <w:spacing w:val="6"/>
          <w:sz w:val="22"/>
          <w:szCs w:val="22"/>
        </w:rPr>
        <w:t>的回憶錄</w:t>
      </w:r>
      <w:r w:rsidR="00D54227" w:rsidRPr="00C00EAE">
        <w:rPr>
          <w:rFonts w:hint="eastAsia"/>
          <w:color w:val="000000" w:themeColor="text1"/>
          <w:spacing w:val="6"/>
          <w:sz w:val="22"/>
          <w:szCs w:val="22"/>
        </w:rPr>
        <w:t>寫道：</w:t>
      </w:r>
    </w:p>
    <w:p w14:paraId="3707B5B2" w14:textId="13D8E0CA" w:rsidR="00D60239" w:rsidRPr="00C00EAE" w:rsidRDefault="00D60239" w:rsidP="00E90B80">
      <w:pPr>
        <w:pStyle w:val="afb"/>
        <w:spacing w:line="300" w:lineRule="atLeast"/>
        <w:ind w:leftChars="615" w:left="1291" w:firstLineChars="0" w:firstLine="0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color w:val="000000" w:themeColor="text1"/>
          <w:spacing w:val="6"/>
          <w:sz w:val="22"/>
          <w:szCs w:val="22"/>
        </w:rPr>
        <w:t>自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（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1969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年）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3</w:t>
      </w:r>
      <w:r w:rsidRPr="00C00EAE">
        <w:rPr>
          <w:color w:val="000000" w:themeColor="text1"/>
          <w:spacing w:val="6"/>
          <w:sz w:val="22"/>
          <w:szCs w:val="22"/>
        </w:rPr>
        <w:t>月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12</w:t>
      </w:r>
      <w:r w:rsidRPr="00C00EAE">
        <w:rPr>
          <w:color w:val="000000" w:themeColor="text1"/>
          <w:spacing w:val="6"/>
          <w:sz w:val="22"/>
          <w:szCs w:val="22"/>
        </w:rPr>
        <w:t>日轉押到博愛路警</w:t>
      </w:r>
      <w:r w:rsidR="00D545BA" w:rsidRPr="00C00EAE">
        <w:rPr>
          <w:rFonts w:hint="eastAsia"/>
          <w:color w:val="000000" w:themeColor="text1"/>
          <w:spacing w:val="6"/>
          <w:sz w:val="22"/>
          <w:szCs w:val="22"/>
        </w:rPr>
        <w:t>備</w:t>
      </w:r>
      <w:r w:rsidRPr="00C00EAE">
        <w:rPr>
          <w:color w:val="000000" w:themeColor="text1"/>
          <w:spacing w:val="6"/>
          <w:sz w:val="22"/>
          <w:szCs w:val="22"/>
        </w:rPr>
        <w:t>總</w:t>
      </w:r>
      <w:r w:rsidR="00D545BA" w:rsidRPr="00C00EAE">
        <w:rPr>
          <w:rFonts w:hint="eastAsia"/>
          <w:color w:val="000000" w:themeColor="text1"/>
          <w:spacing w:val="6"/>
          <w:sz w:val="22"/>
          <w:szCs w:val="22"/>
        </w:rPr>
        <w:t>部</w:t>
      </w:r>
      <w:r w:rsidRPr="00C00EAE">
        <w:rPr>
          <w:color w:val="000000" w:themeColor="text1"/>
          <w:spacing w:val="6"/>
          <w:sz w:val="22"/>
          <w:szCs w:val="22"/>
        </w:rPr>
        <w:t>保安處看守所</w:t>
      </w:r>
      <w:r w:rsidR="00D545BA" w:rsidRPr="00C00EAE">
        <w:rPr>
          <w:rFonts w:hint="eastAsia"/>
          <w:color w:val="000000" w:themeColor="text1"/>
          <w:spacing w:val="6"/>
          <w:sz w:val="22"/>
          <w:szCs w:val="22"/>
        </w:rPr>
        <w:t>後</w:t>
      </w:r>
      <w:r w:rsidRPr="00C00EAE">
        <w:rPr>
          <w:color w:val="000000" w:themeColor="text1"/>
          <w:spacing w:val="6"/>
          <w:sz w:val="22"/>
          <w:szCs w:val="22"/>
        </w:rPr>
        <w:t>，我心裡已有了底；所謂</w:t>
      </w:r>
      <w:r w:rsidR="006470A7" w:rsidRPr="006470A7">
        <w:rPr>
          <w:rFonts w:hint="eastAsia"/>
          <w:color w:val="000000" w:themeColor="text1"/>
          <w:spacing w:val="6"/>
          <w:sz w:val="22"/>
          <w:szCs w:val="22"/>
        </w:rPr>
        <w:t>「</w:t>
      </w:r>
      <w:r w:rsidRPr="00C00EAE">
        <w:rPr>
          <w:color w:val="000000" w:themeColor="text1"/>
          <w:spacing w:val="6"/>
          <w:sz w:val="22"/>
          <w:szCs w:val="22"/>
        </w:rPr>
        <w:t>專案小組</w:t>
      </w:r>
      <w:r w:rsidR="006470A7" w:rsidRPr="006470A7">
        <w:rPr>
          <w:rFonts w:hint="eastAsia"/>
          <w:color w:val="000000" w:themeColor="text1"/>
          <w:spacing w:val="6"/>
          <w:sz w:val="22"/>
          <w:szCs w:val="22"/>
        </w:rPr>
        <w:t>」</w:t>
      </w:r>
      <w:r w:rsidRPr="00C00EAE">
        <w:rPr>
          <w:color w:val="000000" w:themeColor="text1"/>
          <w:spacing w:val="6"/>
          <w:sz w:val="22"/>
          <w:szCs w:val="22"/>
        </w:rPr>
        <w:t>對我的罪名似乎已經</w:t>
      </w:r>
      <w:r w:rsidR="006470A7" w:rsidRPr="006470A7">
        <w:rPr>
          <w:rFonts w:hint="eastAsia"/>
          <w:color w:val="000000" w:themeColor="text1"/>
          <w:spacing w:val="6"/>
          <w:sz w:val="22"/>
          <w:szCs w:val="22"/>
        </w:rPr>
        <w:t>「</w:t>
      </w:r>
      <w:r w:rsidRPr="00C00EAE">
        <w:rPr>
          <w:color w:val="000000" w:themeColor="text1"/>
          <w:spacing w:val="6"/>
          <w:sz w:val="22"/>
          <w:szCs w:val="22"/>
        </w:rPr>
        <w:t>拍版定案</w:t>
      </w:r>
      <w:r w:rsidR="006470A7" w:rsidRPr="006470A7">
        <w:rPr>
          <w:rFonts w:hint="eastAsia"/>
          <w:color w:val="000000" w:themeColor="text1"/>
          <w:spacing w:val="6"/>
          <w:sz w:val="22"/>
          <w:szCs w:val="22"/>
        </w:rPr>
        <w:t>」</w:t>
      </w:r>
      <w:r w:rsidRPr="00C00EAE">
        <w:rPr>
          <w:color w:val="000000" w:themeColor="text1"/>
          <w:spacing w:val="6"/>
          <w:sz w:val="22"/>
          <w:szCs w:val="22"/>
        </w:rPr>
        <w:t>。</w:t>
      </w:r>
      <w:r w:rsidRPr="00F87FA8">
        <w:rPr>
          <w:rFonts w:ascii="標楷體" w:eastAsia="標楷體" w:hAnsi="標楷體"/>
          <w:color w:val="000000" w:themeColor="text1"/>
          <w:spacing w:val="6"/>
          <w:sz w:val="22"/>
          <w:szCs w:val="22"/>
        </w:rPr>
        <w:t>…</w:t>
      </w:r>
      <w:r w:rsidR="006470A7" w:rsidRPr="00F87FA8">
        <w:rPr>
          <w:rFonts w:ascii="標楷體" w:eastAsia="標楷體" w:hAnsi="標楷體"/>
          <w:color w:val="000000" w:themeColor="text1"/>
          <w:spacing w:val="6"/>
          <w:sz w:val="22"/>
          <w:szCs w:val="22"/>
        </w:rPr>
        <w:t>…</w:t>
      </w:r>
      <w:r w:rsidRPr="00C00EAE">
        <w:rPr>
          <w:color w:val="000000" w:themeColor="text1"/>
          <w:spacing w:val="6"/>
          <w:sz w:val="22"/>
          <w:szCs w:val="22"/>
        </w:rPr>
        <w:t>雖然我心裡並不覺得自己有罪，可是惡法也是法，什麼《懲治叛亂條例》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、</w:t>
      </w:r>
      <w:r w:rsidRPr="00C00EAE">
        <w:rPr>
          <w:color w:val="000000" w:themeColor="text1"/>
          <w:spacing w:val="6"/>
          <w:sz w:val="22"/>
          <w:szCs w:val="22"/>
        </w:rPr>
        <w:t>《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戡亂時期檢肅匪諜</w:t>
      </w:r>
      <w:r w:rsidRPr="00C00EAE">
        <w:rPr>
          <w:color w:val="000000" w:themeColor="text1"/>
          <w:spacing w:val="6"/>
          <w:sz w:val="22"/>
          <w:szCs w:val="22"/>
        </w:rPr>
        <w:t>條例》，在情治人員無處不在、隔牆有耳的環境中，一言</w:t>
      </w:r>
      <w:r w:rsidR="006470A7">
        <w:rPr>
          <w:rFonts w:hint="eastAsia"/>
          <w:color w:val="000000" w:themeColor="text1"/>
          <w:spacing w:val="6"/>
          <w:sz w:val="22"/>
          <w:szCs w:val="22"/>
        </w:rPr>
        <w:t>嫁</w:t>
      </w:r>
      <w:r w:rsidRPr="00C00EAE">
        <w:rPr>
          <w:color w:val="000000" w:themeColor="text1"/>
          <w:spacing w:val="6"/>
          <w:sz w:val="22"/>
          <w:szCs w:val="22"/>
        </w:rPr>
        <w:t>禍已屢見不鮮。</w:t>
      </w:r>
      <w:r w:rsidR="006470A7" w:rsidRPr="00F87FA8">
        <w:rPr>
          <w:rFonts w:ascii="標楷體" w:eastAsia="標楷體" w:hAnsi="標楷體"/>
          <w:color w:val="000000" w:themeColor="text1"/>
          <w:spacing w:val="6"/>
          <w:sz w:val="22"/>
          <w:szCs w:val="22"/>
        </w:rPr>
        <w:t>…</w:t>
      </w:r>
      <w:r w:rsidRPr="00F87FA8">
        <w:rPr>
          <w:rFonts w:ascii="標楷體" w:eastAsia="標楷體" w:hAnsi="標楷體"/>
          <w:color w:val="000000" w:themeColor="text1"/>
          <w:spacing w:val="6"/>
          <w:sz w:val="22"/>
          <w:szCs w:val="22"/>
        </w:rPr>
        <w:t>…</w:t>
      </w:r>
      <w:r w:rsidRPr="00C00EAE">
        <w:rPr>
          <w:color w:val="000000" w:themeColor="text1"/>
          <w:spacing w:val="6"/>
          <w:sz w:val="22"/>
          <w:szCs w:val="22"/>
        </w:rPr>
        <w:t>在</w:t>
      </w:r>
      <w:r w:rsidR="006470A7" w:rsidRPr="006470A7">
        <w:rPr>
          <w:rFonts w:hint="eastAsia"/>
          <w:color w:val="000000" w:themeColor="text1"/>
          <w:spacing w:val="6"/>
          <w:sz w:val="22"/>
          <w:szCs w:val="22"/>
        </w:rPr>
        <w:t>「</w:t>
      </w:r>
      <w:r w:rsidRPr="00C00EAE">
        <w:rPr>
          <w:color w:val="000000" w:themeColor="text1"/>
          <w:spacing w:val="6"/>
          <w:sz w:val="22"/>
          <w:szCs w:val="22"/>
        </w:rPr>
        <w:t>專案小組</w:t>
      </w:r>
      <w:r w:rsidR="006470A7" w:rsidRPr="006470A7">
        <w:rPr>
          <w:rFonts w:hint="eastAsia"/>
          <w:color w:val="000000" w:themeColor="text1"/>
          <w:spacing w:val="6"/>
          <w:sz w:val="22"/>
          <w:szCs w:val="22"/>
        </w:rPr>
        <w:t>」</w:t>
      </w:r>
      <w:r w:rsidRPr="00C00EAE">
        <w:rPr>
          <w:color w:val="000000" w:themeColor="text1"/>
          <w:spacing w:val="6"/>
          <w:sz w:val="22"/>
          <w:szCs w:val="22"/>
        </w:rPr>
        <w:t>偵訊時，永善（陳映真）的案件，只因他寫了具有社會主義、人道主義，反映了某一些時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代</w:t>
      </w:r>
      <w:r w:rsidRPr="00C00EAE">
        <w:rPr>
          <w:color w:val="000000" w:themeColor="text1"/>
          <w:spacing w:val="6"/>
          <w:sz w:val="22"/>
          <w:szCs w:val="22"/>
        </w:rPr>
        <w:t>青年人為窮人、為拯救被壓迫人們的文章，便戴了一頂紅帽子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，被判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10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年徒刑</w:t>
      </w:r>
      <w:r w:rsidRPr="00C00EAE">
        <w:rPr>
          <w:color w:val="000000" w:themeColor="text1"/>
          <w:spacing w:val="6"/>
          <w:sz w:val="22"/>
          <w:szCs w:val="22"/>
        </w:rPr>
        <w:t>。</w:t>
      </w:r>
    </w:p>
    <w:p w14:paraId="454D0D92" w14:textId="20B2FF88" w:rsidR="00C85CAB" w:rsidRPr="00C00EAE" w:rsidRDefault="00D60239" w:rsidP="00C00EAE">
      <w:pPr>
        <w:pStyle w:val="afb"/>
        <w:spacing w:line="300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color w:val="000000" w:themeColor="text1"/>
          <w:spacing w:val="6"/>
          <w:sz w:val="22"/>
          <w:szCs w:val="22"/>
        </w:rPr>
        <w:t>資料乙：</w:t>
      </w:r>
      <w:r w:rsidR="004462AC" w:rsidRPr="00C00EAE">
        <w:rPr>
          <w:rFonts w:hint="eastAsia"/>
          <w:color w:val="000000" w:themeColor="text1"/>
          <w:spacing w:val="6"/>
          <w:sz w:val="22"/>
          <w:szCs w:val="22"/>
        </w:rPr>
        <w:t>2</w:t>
      </w:r>
      <w:r w:rsidR="004462AC" w:rsidRPr="00C00EAE">
        <w:rPr>
          <w:color w:val="000000" w:themeColor="text1"/>
          <w:spacing w:val="6"/>
          <w:sz w:val="22"/>
          <w:szCs w:val="22"/>
        </w:rPr>
        <w:t>019</w:t>
      </w:r>
      <w:r w:rsidRPr="00C00EAE">
        <w:rPr>
          <w:color w:val="000000" w:themeColor="text1"/>
          <w:spacing w:val="6"/>
          <w:sz w:val="22"/>
          <w:szCs w:val="22"/>
        </w:rPr>
        <w:t>年</w:t>
      </w:r>
      <w:r w:rsidRPr="00C00EAE">
        <w:rPr>
          <w:color w:val="000000" w:themeColor="text1"/>
          <w:spacing w:val="6"/>
          <w:sz w:val="22"/>
          <w:szCs w:val="22"/>
        </w:rPr>
        <w:t>5</w:t>
      </w:r>
      <w:r w:rsidRPr="00C00EAE">
        <w:rPr>
          <w:color w:val="000000" w:themeColor="text1"/>
          <w:spacing w:val="6"/>
          <w:sz w:val="22"/>
          <w:szCs w:val="22"/>
        </w:rPr>
        <w:t>月</w:t>
      </w:r>
      <w:r w:rsidRPr="00C00EAE">
        <w:rPr>
          <w:color w:val="000000" w:themeColor="text1"/>
          <w:spacing w:val="6"/>
          <w:sz w:val="22"/>
          <w:szCs w:val="22"/>
        </w:rPr>
        <w:t>30</w:t>
      </w:r>
      <w:r w:rsidRPr="00C00EAE">
        <w:rPr>
          <w:color w:val="000000" w:themeColor="text1"/>
          <w:spacing w:val="6"/>
          <w:sz w:val="22"/>
          <w:szCs w:val="22"/>
        </w:rPr>
        <w:t>日</w:t>
      </w:r>
      <w:r w:rsidR="004462AC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="00C85CAB" w:rsidRPr="00C00EAE">
        <w:rPr>
          <w:rFonts w:hint="eastAsia"/>
          <w:color w:val="000000" w:themeColor="text1"/>
          <w:spacing w:val="6"/>
          <w:sz w:val="22"/>
          <w:szCs w:val="22"/>
        </w:rPr>
        <w:t>中華民國</w:t>
      </w:r>
      <w:r w:rsidR="004462AC" w:rsidRPr="00C00EAE">
        <w:rPr>
          <w:rFonts w:hint="eastAsia"/>
          <w:color w:val="000000" w:themeColor="text1"/>
          <w:spacing w:val="6"/>
          <w:sz w:val="22"/>
          <w:szCs w:val="22"/>
        </w:rPr>
        <w:t>政府公告</w:t>
      </w:r>
      <w:r w:rsidR="00C85CAB" w:rsidRPr="00C00EAE">
        <w:rPr>
          <w:rFonts w:hint="eastAsia"/>
          <w:color w:val="000000" w:themeColor="text1"/>
          <w:spacing w:val="6"/>
          <w:sz w:val="22"/>
          <w:szCs w:val="22"/>
        </w:rPr>
        <w:t>：</w:t>
      </w:r>
    </w:p>
    <w:p w14:paraId="441CD36B" w14:textId="6DEA0ED6" w:rsidR="00D60239" w:rsidRPr="00C00EAE" w:rsidRDefault="00C85CAB" w:rsidP="00E90B80">
      <w:pPr>
        <w:pStyle w:val="afb"/>
        <w:spacing w:line="300" w:lineRule="atLeast"/>
        <w:ind w:leftChars="615" w:left="1291" w:firstLineChars="0" w:firstLine="0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color w:val="000000" w:themeColor="text1"/>
          <w:spacing w:val="6"/>
          <w:sz w:val="22"/>
          <w:szCs w:val="22"/>
        </w:rPr>
        <w:t>受難者徐維琛君等</w:t>
      </w:r>
      <w:r w:rsidRPr="00C00EAE">
        <w:rPr>
          <w:color w:val="000000" w:themeColor="text1"/>
          <w:spacing w:val="6"/>
          <w:sz w:val="22"/>
          <w:szCs w:val="22"/>
        </w:rPr>
        <w:t>2006</w:t>
      </w:r>
      <w:r w:rsidRPr="00C00EAE">
        <w:rPr>
          <w:color w:val="000000" w:themeColor="text1"/>
          <w:spacing w:val="6"/>
          <w:sz w:val="22"/>
          <w:szCs w:val="22"/>
        </w:rPr>
        <w:t>人（含陳永善）應予平復司法不法之刑事有罪判決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暨</w:t>
      </w:r>
      <w:r w:rsidRPr="00C00EAE">
        <w:rPr>
          <w:color w:val="000000" w:themeColor="text1"/>
          <w:spacing w:val="6"/>
          <w:sz w:val="22"/>
          <w:szCs w:val="22"/>
        </w:rPr>
        <w:t>其刑、保安處分及沒收之宣告。</w:t>
      </w:r>
    </w:p>
    <w:p w14:paraId="47906A05" w14:textId="0DF8BCA4" w:rsidR="00D60239" w:rsidRPr="000526F1" w:rsidRDefault="00D60239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35</w:t>
      </w:r>
      <w:r w:rsidRPr="000526F1">
        <w:rPr>
          <w:rFonts w:hint="eastAsia"/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資料甲提到</w:t>
      </w:r>
      <w:r w:rsidRPr="000526F1">
        <w:rPr>
          <w:spacing w:val="6"/>
          <w:szCs w:val="22"/>
        </w:rPr>
        <w:t>《懲治叛亂條例》</w:t>
      </w:r>
      <w:r w:rsidR="002323CF" w:rsidRPr="000526F1">
        <w:rPr>
          <w:rFonts w:hint="eastAsia"/>
          <w:spacing w:val="6"/>
          <w:szCs w:val="22"/>
        </w:rPr>
        <w:t>和</w:t>
      </w:r>
      <w:r w:rsidRPr="000526F1">
        <w:rPr>
          <w:spacing w:val="6"/>
          <w:szCs w:val="22"/>
        </w:rPr>
        <w:t>《</w:t>
      </w:r>
      <w:r w:rsidRPr="000526F1">
        <w:rPr>
          <w:rFonts w:hint="eastAsia"/>
          <w:spacing w:val="6"/>
          <w:szCs w:val="22"/>
        </w:rPr>
        <w:t>戡亂時期檢肅匪諜</w:t>
      </w:r>
      <w:r w:rsidRPr="000526F1">
        <w:rPr>
          <w:spacing w:val="6"/>
          <w:szCs w:val="22"/>
        </w:rPr>
        <w:t>條例》</w:t>
      </w:r>
      <w:r w:rsidR="006C084B">
        <w:rPr>
          <w:rFonts w:hint="eastAsia"/>
          <w:spacing w:val="6"/>
          <w:szCs w:val="22"/>
        </w:rPr>
        <w:t>，</w:t>
      </w:r>
      <w:r w:rsidRPr="000526F1">
        <w:rPr>
          <w:rFonts w:hint="eastAsia"/>
          <w:spacing w:val="6"/>
          <w:szCs w:val="22"/>
        </w:rPr>
        <w:t>這</w:t>
      </w:r>
      <w:r w:rsidR="005448EB" w:rsidRPr="000526F1">
        <w:rPr>
          <w:rFonts w:hint="eastAsia"/>
          <w:spacing w:val="6"/>
          <w:szCs w:val="22"/>
        </w:rPr>
        <w:t>兩個</w:t>
      </w:r>
      <w:r w:rsidRPr="000526F1">
        <w:rPr>
          <w:rFonts w:hint="eastAsia"/>
          <w:spacing w:val="6"/>
          <w:szCs w:val="22"/>
        </w:rPr>
        <w:t>條例制訂</w:t>
      </w:r>
      <w:r w:rsidR="005448EB" w:rsidRPr="000526F1">
        <w:rPr>
          <w:rFonts w:hint="eastAsia"/>
          <w:spacing w:val="6"/>
          <w:szCs w:val="22"/>
        </w:rPr>
        <w:t>的</w:t>
      </w:r>
      <w:r w:rsidR="00851358" w:rsidRPr="000526F1">
        <w:rPr>
          <w:rFonts w:hint="eastAsia"/>
          <w:spacing w:val="6"/>
          <w:szCs w:val="22"/>
        </w:rPr>
        <w:t>時機</w:t>
      </w:r>
      <w:r w:rsidR="005448EB" w:rsidRPr="000526F1">
        <w:rPr>
          <w:rFonts w:hint="eastAsia"/>
          <w:spacing w:val="6"/>
          <w:szCs w:val="22"/>
        </w:rPr>
        <w:t>為何？</w:t>
      </w:r>
    </w:p>
    <w:p w14:paraId="3FC5C55A" w14:textId="77777777" w:rsidR="00CD4163" w:rsidRPr="00C00EAE" w:rsidRDefault="00D60239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A)</w:t>
      </w:r>
      <w:r w:rsidRPr="00C00EAE">
        <w:rPr>
          <w:rFonts w:hint="eastAsia"/>
          <w:spacing w:val="6"/>
          <w:szCs w:val="22"/>
        </w:rPr>
        <w:t>臺灣發生二二八事件，為了弭平亂事，使政府派兵有所依據</w:t>
      </w:r>
    </w:p>
    <w:p w14:paraId="5B37955D" w14:textId="3FE57926" w:rsidR="00CD4163" w:rsidRPr="00C00EAE" w:rsidRDefault="00D60239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B)</w:t>
      </w:r>
      <w:r w:rsidRPr="00C00EAE">
        <w:rPr>
          <w:spacing w:val="6"/>
          <w:szCs w:val="22"/>
        </w:rPr>
        <w:t>冷戰初期，政府</w:t>
      </w:r>
      <w:r w:rsidRPr="00C00EAE">
        <w:rPr>
          <w:rFonts w:hint="eastAsia"/>
          <w:spacing w:val="6"/>
          <w:szCs w:val="22"/>
        </w:rPr>
        <w:t>為對抗</w:t>
      </w:r>
      <w:r w:rsidR="00CD4163" w:rsidRPr="00C00EAE">
        <w:rPr>
          <w:rFonts w:hint="eastAsia"/>
          <w:spacing w:val="6"/>
          <w:szCs w:val="22"/>
        </w:rPr>
        <w:t>中</w:t>
      </w:r>
      <w:r w:rsidRPr="00C00EAE">
        <w:rPr>
          <w:rFonts w:hint="eastAsia"/>
          <w:spacing w:val="6"/>
          <w:szCs w:val="22"/>
        </w:rPr>
        <w:t>共</w:t>
      </w:r>
      <w:r w:rsidR="00CD4163" w:rsidRPr="00C00EAE">
        <w:rPr>
          <w:rFonts w:hint="eastAsia"/>
          <w:spacing w:val="6"/>
          <w:szCs w:val="22"/>
        </w:rPr>
        <w:t>顛覆</w:t>
      </w:r>
      <w:r w:rsidR="00C85CAB" w:rsidRPr="00C00EAE">
        <w:rPr>
          <w:rFonts w:hint="eastAsia"/>
          <w:spacing w:val="6"/>
          <w:szCs w:val="22"/>
        </w:rPr>
        <w:t>、</w:t>
      </w:r>
      <w:r w:rsidR="00CD4163" w:rsidRPr="00C00EAE">
        <w:rPr>
          <w:rFonts w:hint="eastAsia"/>
          <w:spacing w:val="6"/>
          <w:szCs w:val="22"/>
        </w:rPr>
        <w:t>壓制臺獨主張</w:t>
      </w:r>
      <w:r w:rsidR="00C85CAB" w:rsidRPr="00C00EAE">
        <w:rPr>
          <w:rFonts w:hint="eastAsia"/>
          <w:spacing w:val="6"/>
          <w:szCs w:val="22"/>
        </w:rPr>
        <w:t>或</w:t>
      </w:r>
      <w:r w:rsidR="00CD4163" w:rsidRPr="00C00EAE">
        <w:rPr>
          <w:rFonts w:hint="eastAsia"/>
          <w:spacing w:val="6"/>
          <w:szCs w:val="22"/>
        </w:rPr>
        <w:t>政治異議</w:t>
      </w:r>
    </w:p>
    <w:p w14:paraId="4AB0B5B9" w14:textId="77777777" w:rsidR="00D60239" w:rsidRPr="00C00EAE" w:rsidRDefault="00D60239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C)</w:t>
      </w:r>
      <w:r w:rsidRPr="00C00EAE">
        <w:rPr>
          <w:rFonts w:hint="eastAsia"/>
          <w:spacing w:val="6"/>
          <w:szCs w:val="22"/>
        </w:rPr>
        <w:t>舊金山對日和約期間，為了制止「臺灣地位未定論」的傳布</w:t>
      </w:r>
    </w:p>
    <w:p w14:paraId="78386979" w14:textId="1C2A241D" w:rsidR="00D60239" w:rsidRPr="00C00EAE" w:rsidRDefault="00D60239" w:rsidP="00C00EA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D)</w:t>
      </w:r>
      <w:r w:rsidR="006C084B">
        <w:rPr>
          <w:rFonts w:hint="eastAsia"/>
          <w:spacing w:val="6"/>
          <w:szCs w:val="22"/>
        </w:rPr>
        <w:t>臺</w:t>
      </w:r>
      <w:r w:rsidR="00684868" w:rsidRPr="00C00EAE">
        <w:rPr>
          <w:rFonts w:hint="eastAsia"/>
          <w:spacing w:val="6"/>
          <w:szCs w:val="22"/>
        </w:rPr>
        <w:t>美斷交後，國民黨為了鞏固政權</w:t>
      </w:r>
      <w:r w:rsidRPr="00C00EAE">
        <w:rPr>
          <w:rFonts w:hint="eastAsia"/>
          <w:spacing w:val="6"/>
          <w:szCs w:val="22"/>
        </w:rPr>
        <w:t>，</w:t>
      </w:r>
      <w:r w:rsidR="00684868" w:rsidRPr="00C00EAE">
        <w:rPr>
          <w:rFonts w:hint="eastAsia"/>
          <w:spacing w:val="6"/>
          <w:szCs w:val="22"/>
        </w:rPr>
        <w:t>立法打擊黨外民主運動</w:t>
      </w:r>
    </w:p>
    <w:p w14:paraId="73B9B306" w14:textId="0E67292D" w:rsidR="00D60239" w:rsidRPr="000526F1" w:rsidRDefault="00D60239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36</w:t>
      </w:r>
      <w:r w:rsidRPr="000526F1">
        <w:rPr>
          <w:rFonts w:hint="eastAsia"/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根據資料甲，</w:t>
      </w:r>
      <w:r w:rsidRPr="000526F1">
        <w:rPr>
          <w:rFonts w:hint="eastAsia"/>
          <w:spacing w:val="6"/>
          <w:szCs w:val="22"/>
        </w:rPr>
        <w:t>1960</w:t>
      </w:r>
      <w:r w:rsidRPr="000526F1">
        <w:rPr>
          <w:rFonts w:hint="eastAsia"/>
          <w:spacing w:val="6"/>
          <w:szCs w:val="22"/>
        </w:rPr>
        <w:t>年代</w:t>
      </w:r>
      <w:r w:rsidR="002323CF" w:rsidRPr="000526F1">
        <w:rPr>
          <w:rFonts w:hint="eastAsia"/>
          <w:spacing w:val="6"/>
          <w:szCs w:val="22"/>
        </w:rPr>
        <w:t>有</w:t>
      </w:r>
      <w:r w:rsidRPr="000526F1">
        <w:rPr>
          <w:rFonts w:hint="eastAsia"/>
          <w:spacing w:val="6"/>
          <w:szCs w:val="22"/>
        </w:rPr>
        <w:t>作家被扣上「</w:t>
      </w:r>
      <w:r w:rsidRPr="000526F1">
        <w:rPr>
          <w:spacing w:val="6"/>
          <w:szCs w:val="22"/>
        </w:rPr>
        <w:t>紅帽子</w:t>
      </w:r>
      <w:r w:rsidRPr="000526F1">
        <w:rPr>
          <w:rFonts w:hint="eastAsia"/>
          <w:spacing w:val="6"/>
          <w:szCs w:val="22"/>
        </w:rPr>
        <w:t>」</w:t>
      </w:r>
      <w:r w:rsidR="006C084B">
        <w:rPr>
          <w:rFonts w:hint="eastAsia"/>
          <w:spacing w:val="6"/>
          <w:szCs w:val="22"/>
        </w:rPr>
        <w:t>。</w:t>
      </w:r>
      <w:r w:rsidRPr="000526F1">
        <w:rPr>
          <w:rFonts w:hint="eastAsia"/>
          <w:spacing w:val="6"/>
          <w:szCs w:val="22"/>
        </w:rPr>
        <w:t>「紅帽子」指的是什麼？</w:t>
      </w:r>
      <w:r w:rsidR="00D93883" w:rsidRPr="000526F1">
        <w:rPr>
          <w:rFonts w:hint="eastAsia"/>
          <w:spacing w:val="6"/>
          <w:szCs w:val="22"/>
        </w:rPr>
        <w:t>（</w:t>
      </w:r>
      <w:r w:rsidR="00D93883" w:rsidRPr="000526F1">
        <w:rPr>
          <w:rFonts w:hint="eastAsia"/>
          <w:spacing w:val="6"/>
          <w:szCs w:val="22"/>
        </w:rPr>
        <w:t>2</w:t>
      </w:r>
      <w:r w:rsidR="00D93883" w:rsidRPr="000526F1">
        <w:rPr>
          <w:rFonts w:hint="eastAsia"/>
          <w:spacing w:val="6"/>
          <w:szCs w:val="22"/>
        </w:rPr>
        <w:t>分）</w:t>
      </w:r>
      <w:r w:rsidRPr="000526F1">
        <w:rPr>
          <w:rFonts w:hint="eastAsia"/>
          <w:spacing w:val="6"/>
          <w:szCs w:val="22"/>
        </w:rPr>
        <w:t>作家</w:t>
      </w:r>
      <w:r w:rsidR="00D93883" w:rsidRPr="000526F1">
        <w:rPr>
          <w:spacing w:val="6"/>
          <w:szCs w:val="22"/>
        </w:rPr>
        <w:t>陳永善</w:t>
      </w:r>
      <w:r w:rsidR="00D93883" w:rsidRPr="000526F1">
        <w:rPr>
          <w:rFonts w:hint="eastAsia"/>
          <w:spacing w:val="6"/>
          <w:szCs w:val="22"/>
        </w:rPr>
        <w:t>何以會</w:t>
      </w:r>
      <w:r w:rsidRPr="000526F1">
        <w:rPr>
          <w:rFonts w:hint="eastAsia"/>
          <w:spacing w:val="6"/>
          <w:szCs w:val="22"/>
        </w:rPr>
        <w:t>被扣上「</w:t>
      </w:r>
      <w:r w:rsidRPr="000526F1">
        <w:rPr>
          <w:spacing w:val="6"/>
          <w:szCs w:val="22"/>
        </w:rPr>
        <w:t>紅帽子</w:t>
      </w:r>
      <w:r w:rsidRPr="000526F1">
        <w:rPr>
          <w:rFonts w:hint="eastAsia"/>
          <w:spacing w:val="6"/>
          <w:szCs w:val="22"/>
        </w:rPr>
        <w:t>」</w:t>
      </w:r>
      <w:r w:rsidRPr="000526F1">
        <w:rPr>
          <w:spacing w:val="6"/>
          <w:szCs w:val="22"/>
        </w:rPr>
        <w:t>？</w:t>
      </w:r>
      <w:r w:rsidRPr="000526F1">
        <w:rPr>
          <w:rFonts w:hint="eastAsia"/>
          <w:spacing w:val="6"/>
          <w:szCs w:val="22"/>
        </w:rPr>
        <w:t>（</w:t>
      </w:r>
      <w:r w:rsidR="00D93883" w:rsidRPr="000526F1">
        <w:rPr>
          <w:spacing w:val="6"/>
          <w:szCs w:val="22"/>
        </w:rPr>
        <w:t>2</w:t>
      </w:r>
      <w:r w:rsidRPr="000526F1">
        <w:rPr>
          <w:rFonts w:hint="eastAsia"/>
          <w:spacing w:val="6"/>
          <w:szCs w:val="22"/>
        </w:rPr>
        <w:t>分）</w:t>
      </w:r>
    </w:p>
    <w:p w14:paraId="3615D9D4" w14:textId="26A3496A" w:rsidR="00D60239" w:rsidRPr="000526F1" w:rsidRDefault="00D60239" w:rsidP="000526F1">
      <w:pPr>
        <w:pStyle w:val="TIT112pt10216"/>
        <w:spacing w:line="300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37.</w:t>
      </w:r>
      <w:r w:rsidR="00731B86" w:rsidRPr="000526F1">
        <w:rPr>
          <w:spacing w:val="6"/>
          <w:szCs w:val="22"/>
        </w:rPr>
        <w:tab/>
      </w:r>
      <w:r w:rsidR="00CD4163" w:rsidRPr="000526F1">
        <w:rPr>
          <w:rFonts w:hint="eastAsia"/>
          <w:spacing w:val="6"/>
          <w:szCs w:val="22"/>
        </w:rPr>
        <w:t>根據資料乙，</w:t>
      </w:r>
      <w:r w:rsidRPr="000526F1">
        <w:rPr>
          <w:rFonts w:hint="eastAsia"/>
          <w:spacing w:val="6"/>
          <w:szCs w:val="22"/>
        </w:rPr>
        <w:t>陳永善原本被判處</w:t>
      </w:r>
      <w:r w:rsidRPr="000526F1">
        <w:rPr>
          <w:rFonts w:hint="eastAsia"/>
          <w:spacing w:val="6"/>
          <w:szCs w:val="22"/>
        </w:rPr>
        <w:t>10</w:t>
      </w:r>
      <w:r w:rsidRPr="000526F1">
        <w:rPr>
          <w:rFonts w:hint="eastAsia"/>
          <w:spacing w:val="6"/>
          <w:szCs w:val="22"/>
        </w:rPr>
        <w:t>年徒刑</w:t>
      </w:r>
      <w:r w:rsidR="00794B4D" w:rsidRPr="000526F1">
        <w:rPr>
          <w:rFonts w:hint="eastAsia"/>
          <w:spacing w:val="6"/>
          <w:szCs w:val="22"/>
        </w:rPr>
        <w:t>，且已執行完畢</w:t>
      </w:r>
      <w:r w:rsidRPr="000526F1">
        <w:rPr>
          <w:rFonts w:hint="eastAsia"/>
          <w:spacing w:val="6"/>
          <w:szCs w:val="22"/>
        </w:rPr>
        <w:t>，但</w:t>
      </w:r>
      <w:r w:rsidR="004462AC" w:rsidRPr="000526F1">
        <w:rPr>
          <w:rFonts w:hint="eastAsia"/>
          <w:spacing w:val="6"/>
          <w:szCs w:val="22"/>
        </w:rPr>
        <w:t>政府在</w:t>
      </w:r>
      <w:r w:rsidRPr="000526F1">
        <w:rPr>
          <w:rFonts w:hint="eastAsia"/>
          <w:spacing w:val="6"/>
          <w:szCs w:val="22"/>
        </w:rPr>
        <w:t>2019</w:t>
      </w:r>
      <w:r w:rsidRPr="000526F1">
        <w:rPr>
          <w:rFonts w:hint="eastAsia"/>
          <w:spacing w:val="6"/>
          <w:szCs w:val="22"/>
        </w:rPr>
        <w:t>年撤銷其有罪</w:t>
      </w:r>
      <w:r w:rsidR="002323CF" w:rsidRPr="000526F1">
        <w:rPr>
          <w:rFonts w:hint="eastAsia"/>
          <w:spacing w:val="6"/>
          <w:szCs w:val="22"/>
        </w:rPr>
        <w:t>的</w:t>
      </w:r>
      <w:r w:rsidRPr="000526F1">
        <w:rPr>
          <w:rFonts w:hint="eastAsia"/>
          <w:spacing w:val="6"/>
          <w:szCs w:val="22"/>
        </w:rPr>
        <w:t>判決</w:t>
      </w:r>
      <w:r w:rsidR="002323CF" w:rsidRPr="000526F1">
        <w:rPr>
          <w:rFonts w:hint="eastAsia"/>
          <w:spacing w:val="6"/>
          <w:szCs w:val="22"/>
        </w:rPr>
        <w:t>。</w:t>
      </w:r>
      <w:r w:rsidR="009C3AC6" w:rsidRPr="000526F1">
        <w:rPr>
          <w:spacing w:val="6"/>
          <w:szCs w:val="22"/>
        </w:rPr>
        <w:t>2019</w:t>
      </w:r>
      <w:r w:rsidR="009C3AC6" w:rsidRPr="000526F1">
        <w:rPr>
          <w:rFonts w:hint="eastAsia"/>
          <w:spacing w:val="6"/>
          <w:szCs w:val="22"/>
        </w:rPr>
        <w:t>年，</w:t>
      </w:r>
      <w:r w:rsidRPr="000526F1">
        <w:rPr>
          <w:rFonts w:hint="eastAsia"/>
          <w:spacing w:val="6"/>
          <w:szCs w:val="22"/>
        </w:rPr>
        <w:t>政府</w:t>
      </w:r>
      <w:r w:rsidR="002323CF" w:rsidRPr="000526F1">
        <w:rPr>
          <w:rFonts w:hint="eastAsia"/>
          <w:spacing w:val="6"/>
          <w:szCs w:val="22"/>
        </w:rPr>
        <w:t>基於</w:t>
      </w:r>
      <w:r w:rsidR="009C3AC6" w:rsidRPr="000526F1">
        <w:rPr>
          <w:rFonts w:hint="eastAsia"/>
          <w:spacing w:val="6"/>
          <w:szCs w:val="22"/>
        </w:rPr>
        <w:t>何種理由或理念，</w:t>
      </w:r>
      <w:r w:rsidRPr="000526F1">
        <w:rPr>
          <w:rFonts w:hint="eastAsia"/>
          <w:spacing w:val="6"/>
          <w:szCs w:val="22"/>
        </w:rPr>
        <w:t>撤銷</w:t>
      </w:r>
      <w:r w:rsidR="009C3AC6" w:rsidRPr="000526F1">
        <w:rPr>
          <w:spacing w:val="6"/>
          <w:szCs w:val="22"/>
        </w:rPr>
        <w:t>50</w:t>
      </w:r>
      <w:r w:rsidR="009C3AC6" w:rsidRPr="000526F1">
        <w:rPr>
          <w:rFonts w:hint="eastAsia"/>
          <w:spacing w:val="6"/>
          <w:szCs w:val="22"/>
        </w:rPr>
        <w:t>年前</w:t>
      </w:r>
      <w:r w:rsidRPr="000526F1">
        <w:rPr>
          <w:rFonts w:hint="eastAsia"/>
          <w:spacing w:val="6"/>
          <w:szCs w:val="22"/>
        </w:rPr>
        <w:t>陳永善</w:t>
      </w:r>
      <w:r w:rsidR="002323CF" w:rsidRPr="000526F1">
        <w:rPr>
          <w:rFonts w:hint="eastAsia"/>
          <w:spacing w:val="6"/>
          <w:szCs w:val="22"/>
        </w:rPr>
        <w:t>的</w:t>
      </w:r>
      <w:r w:rsidR="00D93883" w:rsidRPr="000526F1">
        <w:rPr>
          <w:rFonts w:hint="eastAsia"/>
          <w:spacing w:val="6"/>
          <w:szCs w:val="22"/>
        </w:rPr>
        <w:t>有罪</w:t>
      </w:r>
      <w:r w:rsidRPr="000526F1">
        <w:rPr>
          <w:rFonts w:hint="eastAsia"/>
          <w:spacing w:val="6"/>
          <w:szCs w:val="22"/>
        </w:rPr>
        <w:t>判決？（</w:t>
      </w:r>
      <w:r w:rsidRPr="000526F1">
        <w:rPr>
          <w:rFonts w:hint="eastAsia"/>
          <w:spacing w:val="6"/>
          <w:szCs w:val="22"/>
        </w:rPr>
        <w:t>2</w:t>
      </w:r>
      <w:r w:rsidRPr="000526F1">
        <w:rPr>
          <w:rFonts w:hint="eastAsia"/>
          <w:spacing w:val="6"/>
          <w:szCs w:val="22"/>
        </w:rPr>
        <w:t>分）</w:t>
      </w:r>
    </w:p>
    <w:p w14:paraId="0E8E17D0" w14:textId="77777777" w:rsidR="00D43E3E" w:rsidRDefault="00D43E3E">
      <w:pPr>
        <w:rPr>
          <w:rFonts w:ascii="Times New Roman" w:eastAsia="新細明體" w:hAnsi="Times New Roman" w:cs="新細明體"/>
          <w:color w:val="000000"/>
          <w:spacing w:val="6"/>
          <w:kern w:val="0"/>
          <w:sz w:val="22"/>
          <w:u w:val="single"/>
          <w:lang w:val="zh-TW" w:eastAsia="zh-TW"/>
        </w:rPr>
      </w:pPr>
      <w:r>
        <w:rPr>
          <w:spacing w:val="6"/>
          <w:lang w:eastAsia="zh-TW"/>
        </w:rPr>
        <w:br w:type="page"/>
      </w:r>
    </w:p>
    <w:p w14:paraId="6F45A39E" w14:textId="4D6AA022" w:rsidR="006F3D37" w:rsidRPr="008A1A38" w:rsidRDefault="006F3D37" w:rsidP="00C05F2D">
      <w:pPr>
        <w:pStyle w:val="-"/>
        <w:spacing w:beforeLines="0" w:before="0" w:line="285" w:lineRule="atLeast"/>
        <w:ind w:left="330" w:hanging="330"/>
        <w:rPr>
          <w:spacing w:val="6"/>
        </w:rPr>
      </w:pPr>
      <w:r w:rsidRPr="008A1A38">
        <w:rPr>
          <w:rFonts w:hint="eastAsia"/>
          <w:spacing w:val="6"/>
        </w:rPr>
        <w:lastRenderedPageBreak/>
        <w:t>38</w:t>
      </w:r>
      <w:r w:rsidRPr="008A1A38">
        <w:rPr>
          <w:spacing w:val="6"/>
        </w:rPr>
        <w:t>-</w:t>
      </w:r>
      <w:r w:rsidRPr="008A1A38">
        <w:rPr>
          <w:rFonts w:hint="eastAsia"/>
          <w:spacing w:val="6"/>
        </w:rPr>
        <w:t>40</w:t>
      </w:r>
      <w:r w:rsidRPr="008A1A38">
        <w:rPr>
          <w:rFonts w:hint="eastAsia"/>
          <w:spacing w:val="6"/>
        </w:rPr>
        <w:t>為題組</w:t>
      </w:r>
    </w:p>
    <w:p w14:paraId="7D5E3291" w14:textId="4D067EE9" w:rsidR="00453349" w:rsidRPr="00C00EAE" w:rsidRDefault="006C084B" w:rsidP="006C084B">
      <w:pPr>
        <w:pStyle w:val="afb"/>
        <w:spacing w:line="285" w:lineRule="atLeast"/>
        <w:ind w:left="371" w:hangingChars="160" w:hanging="371"/>
        <w:jc w:val="both"/>
        <w:rPr>
          <w:color w:val="000000" w:themeColor="text1"/>
          <w:spacing w:val="6"/>
          <w:sz w:val="22"/>
          <w:szCs w:val="22"/>
        </w:rPr>
      </w:pPr>
      <w:r w:rsidRPr="00BD2F00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◎</w:t>
      </w:r>
      <w:r>
        <w:rPr>
          <w:rFonts w:cs="新細明體"/>
          <w:color w:val="000000" w:themeColor="text1"/>
          <w:spacing w:val="6"/>
          <w:sz w:val="22"/>
          <w:lang w:val="zh-TW"/>
        </w:rPr>
        <w:tab/>
      </w:r>
      <w:r w:rsidR="00453349" w:rsidRPr="00C00EAE">
        <w:rPr>
          <w:rFonts w:hint="eastAsia"/>
          <w:color w:val="000000" w:themeColor="text1"/>
          <w:spacing w:val="6"/>
          <w:sz w:val="22"/>
          <w:szCs w:val="22"/>
        </w:rPr>
        <w:t>以下是三則關於古代中國國際互動的資料：</w:t>
      </w:r>
    </w:p>
    <w:p w14:paraId="21C6E0AF" w14:textId="431825D0" w:rsidR="00453349" w:rsidRPr="00C00EAE" w:rsidRDefault="00453349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資料甲：《禮記》指出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周王戰勝商王後，為穩定政局，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曾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大封親戚，在夷人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地區（今山東）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建立魯、齊等國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，以資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鎮守，並封建傳說中華夏古國夏人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的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後裔於杞（鄰近河南），其後杞</w:t>
      </w:r>
      <w:r w:rsidR="00F706D9" w:rsidRPr="00C00EAE">
        <w:rPr>
          <w:rFonts w:hint="eastAsia"/>
          <w:color w:val="000000" w:themeColor="text1"/>
          <w:spacing w:val="6"/>
          <w:sz w:val="22"/>
          <w:szCs w:val="22"/>
        </w:rPr>
        <w:t>移徙到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山東境內。</w:t>
      </w:r>
    </w:p>
    <w:p w14:paraId="65A664BA" w14:textId="757D40A1" w:rsidR="00453349" w:rsidRPr="00C00EAE" w:rsidRDefault="00453349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資料乙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：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《春秋》記載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春秋初期（公元前八世紀末）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以來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="00890502" w:rsidRPr="00C00EAE">
        <w:rPr>
          <w:rFonts w:hint="eastAsia"/>
          <w:color w:val="000000" w:themeColor="text1"/>
          <w:spacing w:val="6"/>
          <w:sz w:val="22"/>
          <w:szCs w:val="22"/>
        </w:rPr>
        <w:t>長期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與魯國聯姻的杞國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因行禮不敬</w:t>
      </w:r>
      <w:r w:rsidR="00890502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="008C5856" w:rsidRPr="00C00EAE">
        <w:rPr>
          <w:rFonts w:hint="eastAsia"/>
          <w:color w:val="000000" w:themeColor="text1"/>
          <w:spacing w:val="6"/>
          <w:sz w:val="22"/>
          <w:szCs w:val="22"/>
        </w:rPr>
        <w:t>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常與魯國發生磨擦。春秋中期</w:t>
      </w:r>
      <w:r w:rsidR="00DD1EAA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魯國甚至因杞國行夷人之俗，不願視杞為政治同盟。</w:t>
      </w:r>
    </w:p>
    <w:p w14:paraId="3B731487" w14:textId="4ED58288" w:rsidR="00453349" w:rsidRPr="00C00EAE" w:rsidRDefault="00453349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資料丙</w:t>
      </w:r>
      <w:r w:rsidR="00890502" w:rsidRPr="00C00EAE">
        <w:rPr>
          <w:rFonts w:hint="eastAsia"/>
          <w:color w:val="000000" w:themeColor="text1"/>
          <w:spacing w:val="6"/>
          <w:sz w:val="22"/>
          <w:szCs w:val="22"/>
        </w:rPr>
        <w:t>：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《左傳》記載</w:t>
      </w:r>
      <w:r w:rsidR="006C084B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春秋晚期（公元前六世紀下半），華夏國家盟主晉國（今山西）國君要求列國派</w:t>
      </w:r>
      <w:r w:rsidR="00890502" w:rsidRPr="00C00EAE">
        <w:rPr>
          <w:rFonts w:hint="eastAsia"/>
          <w:color w:val="000000" w:themeColor="text1"/>
          <w:spacing w:val="6"/>
          <w:sz w:val="22"/>
          <w:szCs w:val="22"/>
        </w:rPr>
        <w:t>人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協助修葺母家杞國的城牆，</w:t>
      </w:r>
      <w:r w:rsidR="006C084B">
        <w:rPr>
          <w:rFonts w:hint="eastAsia"/>
          <w:color w:val="000000" w:themeColor="text1"/>
          <w:spacing w:val="6"/>
          <w:sz w:val="22"/>
          <w:szCs w:val="22"/>
        </w:rPr>
        <w:t>但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遭列國以杞是夏人後裔卻行夷禮為由</w:t>
      </w:r>
      <w:r w:rsidR="00890502" w:rsidRPr="00C00EAE">
        <w:rPr>
          <w:rFonts w:hint="eastAsia"/>
          <w:color w:val="000000" w:themeColor="text1"/>
          <w:spacing w:val="6"/>
          <w:sz w:val="22"/>
          <w:szCs w:val="22"/>
        </w:rPr>
        <w:t>，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反唇相譏。</w:t>
      </w:r>
    </w:p>
    <w:p w14:paraId="48E75A88" w14:textId="2BC85E60" w:rsidR="00453349" w:rsidRPr="000526F1" w:rsidRDefault="00890502" w:rsidP="00C05F2D">
      <w:pPr>
        <w:pStyle w:val="TIT112pt10216"/>
        <w:spacing w:beforeLines="0" w:before="0" w:line="28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38.</w:t>
      </w:r>
      <w:r w:rsidR="00731B86" w:rsidRPr="000526F1">
        <w:rPr>
          <w:spacing w:val="6"/>
          <w:szCs w:val="22"/>
        </w:rPr>
        <w:tab/>
      </w:r>
      <w:r w:rsidR="00453349" w:rsidRPr="000526F1">
        <w:rPr>
          <w:rFonts w:hint="eastAsia"/>
          <w:spacing w:val="6"/>
          <w:szCs w:val="22"/>
        </w:rPr>
        <w:t>結合上述資料設計一個小論文，</w:t>
      </w:r>
      <w:r w:rsidR="00C8387A" w:rsidRPr="000526F1">
        <w:rPr>
          <w:rFonts w:hint="eastAsia"/>
          <w:spacing w:val="6"/>
          <w:szCs w:val="22"/>
        </w:rPr>
        <w:t>最</w:t>
      </w:r>
      <w:r w:rsidR="00453349" w:rsidRPr="000526F1">
        <w:rPr>
          <w:rFonts w:hint="eastAsia"/>
          <w:spacing w:val="6"/>
          <w:szCs w:val="22"/>
        </w:rPr>
        <w:t>適合的論文題目是：</w:t>
      </w:r>
    </w:p>
    <w:p w14:paraId="313C1416" w14:textId="1873E2CC" w:rsidR="00890502" w:rsidRPr="00E90B80" w:rsidRDefault="00890502" w:rsidP="00C05F2D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85" w:lineRule="atLeast"/>
        <w:rPr>
          <w:spacing w:val="6"/>
          <w:szCs w:val="22"/>
        </w:rPr>
      </w:pPr>
      <w:r w:rsidRPr="00E90B80">
        <w:rPr>
          <w:spacing w:val="6"/>
          <w:szCs w:val="22"/>
        </w:rPr>
        <w:t>(</w:t>
      </w:r>
      <w:r w:rsidR="00453349" w:rsidRPr="00E90B80">
        <w:rPr>
          <w:rFonts w:hint="eastAsia"/>
          <w:spacing w:val="6"/>
          <w:szCs w:val="22"/>
        </w:rPr>
        <w:t>A</w:t>
      </w:r>
      <w:r w:rsidRPr="00E90B80">
        <w:rPr>
          <w:spacing w:val="6"/>
          <w:szCs w:val="22"/>
        </w:rPr>
        <w:t>)</w:t>
      </w:r>
      <w:r w:rsidR="00453349" w:rsidRPr="00E90B80">
        <w:rPr>
          <w:rFonts w:hint="eastAsia"/>
          <w:spacing w:val="6"/>
          <w:szCs w:val="22"/>
        </w:rPr>
        <w:t>文明高低與地緣環境</w:t>
      </w:r>
      <w:r w:rsidR="00731B86" w:rsidRPr="00E90B80">
        <w:rPr>
          <w:spacing w:val="6"/>
          <w:szCs w:val="22"/>
        </w:rPr>
        <w:tab/>
      </w:r>
      <w:r w:rsidRPr="00E90B80">
        <w:rPr>
          <w:rFonts w:hint="eastAsia"/>
          <w:spacing w:val="6"/>
          <w:szCs w:val="22"/>
        </w:rPr>
        <w:t>(B</w:t>
      </w:r>
      <w:r w:rsidRPr="00E90B80">
        <w:rPr>
          <w:spacing w:val="6"/>
          <w:szCs w:val="22"/>
        </w:rPr>
        <w:t>)</w:t>
      </w:r>
      <w:r w:rsidRPr="00E90B80">
        <w:rPr>
          <w:rFonts w:hint="eastAsia"/>
          <w:spacing w:val="6"/>
          <w:szCs w:val="22"/>
        </w:rPr>
        <w:t>政治敵我與血統異同</w:t>
      </w:r>
    </w:p>
    <w:p w14:paraId="3E0DB54E" w14:textId="4412791F" w:rsidR="00890502" w:rsidRPr="00E90B80" w:rsidRDefault="00890502" w:rsidP="00C05F2D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85" w:lineRule="atLeast"/>
        <w:rPr>
          <w:spacing w:val="6"/>
          <w:szCs w:val="22"/>
        </w:rPr>
      </w:pPr>
      <w:r w:rsidRPr="00E90B80">
        <w:rPr>
          <w:rFonts w:hint="eastAsia"/>
          <w:spacing w:val="6"/>
          <w:szCs w:val="22"/>
        </w:rPr>
        <w:t>(</w:t>
      </w:r>
      <w:r w:rsidR="00453349" w:rsidRPr="00E90B80">
        <w:rPr>
          <w:rFonts w:hint="eastAsia"/>
          <w:spacing w:val="6"/>
          <w:szCs w:val="22"/>
        </w:rPr>
        <w:t>C</w:t>
      </w:r>
      <w:r w:rsidRPr="00E90B80">
        <w:rPr>
          <w:rFonts w:hint="eastAsia"/>
          <w:spacing w:val="6"/>
          <w:szCs w:val="22"/>
        </w:rPr>
        <w:t>)</w:t>
      </w:r>
      <w:r w:rsidR="00453349" w:rsidRPr="00E90B80">
        <w:rPr>
          <w:rFonts w:hint="eastAsia"/>
          <w:spacing w:val="6"/>
          <w:szCs w:val="22"/>
        </w:rPr>
        <w:t>文化認同與族群意識</w:t>
      </w:r>
      <w:r w:rsidR="00731B86" w:rsidRPr="00E90B80">
        <w:rPr>
          <w:spacing w:val="6"/>
          <w:szCs w:val="22"/>
        </w:rPr>
        <w:tab/>
      </w:r>
      <w:r w:rsidRPr="00E90B80">
        <w:rPr>
          <w:rFonts w:hint="eastAsia"/>
          <w:spacing w:val="6"/>
          <w:szCs w:val="22"/>
        </w:rPr>
        <w:t>(</w:t>
      </w:r>
      <w:r w:rsidRPr="00E90B80">
        <w:rPr>
          <w:spacing w:val="6"/>
          <w:szCs w:val="22"/>
        </w:rPr>
        <w:t>D</w:t>
      </w:r>
      <w:r w:rsidRPr="00E90B80">
        <w:rPr>
          <w:rFonts w:hint="eastAsia"/>
          <w:spacing w:val="6"/>
          <w:szCs w:val="22"/>
        </w:rPr>
        <w:t>)</w:t>
      </w:r>
      <w:r w:rsidRPr="00E90B80">
        <w:rPr>
          <w:rFonts w:hint="eastAsia"/>
          <w:spacing w:val="6"/>
          <w:szCs w:val="22"/>
        </w:rPr>
        <w:t>經濟利害與禮俗傳統</w:t>
      </w:r>
    </w:p>
    <w:p w14:paraId="337B6011" w14:textId="3AB97D1C" w:rsidR="00453349" w:rsidRPr="000526F1" w:rsidRDefault="00890502" w:rsidP="00C05F2D">
      <w:pPr>
        <w:pStyle w:val="TIT112pt10216"/>
        <w:spacing w:beforeLines="0" w:before="0" w:line="28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39.</w:t>
      </w:r>
      <w:r w:rsidR="00731B86" w:rsidRPr="000526F1">
        <w:rPr>
          <w:spacing w:val="6"/>
          <w:szCs w:val="22"/>
        </w:rPr>
        <w:tab/>
      </w:r>
      <w:r w:rsidR="00453349" w:rsidRPr="000526F1">
        <w:rPr>
          <w:rFonts w:hint="eastAsia"/>
          <w:spacing w:val="6"/>
          <w:szCs w:val="22"/>
        </w:rPr>
        <w:t>根據上述資料</w:t>
      </w:r>
      <w:r w:rsidR="00E009F8" w:rsidRPr="000526F1">
        <w:rPr>
          <w:rFonts w:hint="eastAsia"/>
          <w:spacing w:val="6"/>
          <w:szCs w:val="22"/>
        </w:rPr>
        <w:t>，</w:t>
      </w:r>
      <w:r w:rsidR="006C084B">
        <w:rPr>
          <w:rFonts w:hint="eastAsia"/>
          <w:spacing w:val="6"/>
          <w:szCs w:val="22"/>
        </w:rPr>
        <w:t>春秋時期國際間區分</w:t>
      </w:r>
      <w:r w:rsidR="006C084B" w:rsidRPr="00C00EAE">
        <w:rPr>
          <w:rFonts w:hint="eastAsia"/>
          <w:spacing w:val="6"/>
          <w:szCs w:val="22"/>
        </w:rPr>
        <w:t>「</w:t>
      </w:r>
      <w:r w:rsidR="006C084B">
        <w:rPr>
          <w:rFonts w:hint="eastAsia"/>
          <w:spacing w:val="6"/>
          <w:szCs w:val="22"/>
        </w:rPr>
        <w:t>我群</w:t>
      </w:r>
      <w:r w:rsidR="006C084B" w:rsidRPr="00C00EAE">
        <w:rPr>
          <w:rFonts w:hint="eastAsia"/>
          <w:spacing w:val="6"/>
          <w:szCs w:val="22"/>
        </w:rPr>
        <w:t>」</w:t>
      </w:r>
      <w:r w:rsidR="006C084B">
        <w:rPr>
          <w:rFonts w:hint="eastAsia"/>
          <w:spacing w:val="6"/>
          <w:szCs w:val="22"/>
        </w:rPr>
        <w:t>與</w:t>
      </w:r>
      <w:r w:rsidR="006C084B" w:rsidRPr="00C00EAE">
        <w:rPr>
          <w:rFonts w:hint="eastAsia"/>
          <w:spacing w:val="6"/>
          <w:szCs w:val="22"/>
        </w:rPr>
        <w:t>「</w:t>
      </w:r>
      <w:r w:rsidR="006C084B">
        <w:rPr>
          <w:rFonts w:hint="eastAsia"/>
          <w:spacing w:val="6"/>
          <w:szCs w:val="22"/>
        </w:rPr>
        <w:t>他者</w:t>
      </w:r>
      <w:r w:rsidR="006C084B" w:rsidRPr="00C00EAE">
        <w:rPr>
          <w:rFonts w:hint="eastAsia"/>
          <w:spacing w:val="6"/>
          <w:szCs w:val="22"/>
        </w:rPr>
        <w:t>」</w:t>
      </w:r>
      <w:r w:rsidR="006C084B">
        <w:rPr>
          <w:rFonts w:hint="eastAsia"/>
          <w:spacing w:val="6"/>
          <w:szCs w:val="22"/>
        </w:rPr>
        <w:t>的標準為何</w:t>
      </w:r>
      <w:r w:rsidR="006C084B" w:rsidRPr="000526F1">
        <w:rPr>
          <w:rFonts w:hint="eastAsia"/>
          <w:spacing w:val="6"/>
          <w:szCs w:val="22"/>
        </w:rPr>
        <w:t>？</w:t>
      </w:r>
      <w:r w:rsidR="00453349" w:rsidRPr="000526F1">
        <w:rPr>
          <w:rFonts w:hint="eastAsia"/>
          <w:spacing w:val="6"/>
          <w:szCs w:val="22"/>
        </w:rPr>
        <w:t>（</w:t>
      </w:r>
      <w:r w:rsidR="006C084B">
        <w:rPr>
          <w:rFonts w:hint="eastAsia"/>
          <w:spacing w:val="6"/>
          <w:szCs w:val="22"/>
        </w:rPr>
        <w:t>2</w:t>
      </w:r>
      <w:r w:rsidR="00453349" w:rsidRPr="000526F1">
        <w:rPr>
          <w:rFonts w:hint="eastAsia"/>
          <w:spacing w:val="6"/>
          <w:szCs w:val="22"/>
        </w:rPr>
        <w:t>分）</w:t>
      </w:r>
    </w:p>
    <w:p w14:paraId="6ED79897" w14:textId="54148ADF" w:rsidR="000E0E4D" w:rsidRPr="000526F1" w:rsidRDefault="00890502" w:rsidP="00C05F2D">
      <w:pPr>
        <w:pStyle w:val="TIT112pt10216"/>
        <w:spacing w:beforeLines="0" w:before="0" w:line="285" w:lineRule="atLeast"/>
        <w:rPr>
          <w:spacing w:val="6"/>
          <w:szCs w:val="22"/>
        </w:rPr>
      </w:pPr>
      <w:r w:rsidRPr="000526F1">
        <w:rPr>
          <w:rFonts w:hint="eastAsia"/>
          <w:spacing w:val="6"/>
          <w:szCs w:val="22"/>
        </w:rPr>
        <w:t>4</w:t>
      </w:r>
      <w:r w:rsidRPr="000526F1">
        <w:rPr>
          <w:spacing w:val="6"/>
          <w:szCs w:val="22"/>
        </w:rPr>
        <w:t>0.</w:t>
      </w:r>
      <w:r w:rsidR="00731B86" w:rsidRPr="000526F1">
        <w:rPr>
          <w:spacing w:val="6"/>
          <w:szCs w:val="22"/>
        </w:rPr>
        <w:tab/>
      </w:r>
      <w:r w:rsidR="006C084B">
        <w:rPr>
          <w:rFonts w:hint="eastAsia"/>
          <w:spacing w:val="6"/>
          <w:szCs w:val="22"/>
        </w:rPr>
        <w:t>根據上述資料，</w:t>
      </w:r>
      <w:r w:rsidR="00042FA5" w:rsidRPr="000526F1">
        <w:rPr>
          <w:rFonts w:hint="eastAsia"/>
          <w:spacing w:val="6"/>
          <w:szCs w:val="22"/>
        </w:rPr>
        <w:t>春秋</w:t>
      </w:r>
      <w:r w:rsidR="00156F82" w:rsidRPr="000526F1">
        <w:rPr>
          <w:rFonts w:hint="eastAsia"/>
          <w:spacing w:val="6"/>
          <w:szCs w:val="22"/>
        </w:rPr>
        <w:t>時</w:t>
      </w:r>
      <w:r w:rsidR="00042FA5" w:rsidRPr="000526F1">
        <w:rPr>
          <w:rFonts w:hint="eastAsia"/>
          <w:spacing w:val="6"/>
          <w:szCs w:val="22"/>
        </w:rPr>
        <w:t>期以</w:t>
      </w:r>
      <w:r w:rsidR="00156F82" w:rsidRPr="000526F1">
        <w:rPr>
          <w:rFonts w:hint="eastAsia"/>
          <w:spacing w:val="6"/>
          <w:szCs w:val="22"/>
        </w:rPr>
        <w:t>降</w:t>
      </w:r>
      <w:r w:rsidR="00042FA5" w:rsidRPr="000526F1">
        <w:rPr>
          <w:rFonts w:hint="eastAsia"/>
          <w:spacing w:val="6"/>
          <w:szCs w:val="22"/>
        </w:rPr>
        <w:t>，</w:t>
      </w:r>
      <w:r w:rsidR="006C084B" w:rsidRPr="000526F1">
        <w:rPr>
          <w:rFonts w:hint="eastAsia"/>
          <w:spacing w:val="6"/>
          <w:szCs w:val="22"/>
        </w:rPr>
        <w:t>杞國</w:t>
      </w:r>
      <w:r w:rsidR="006C084B">
        <w:rPr>
          <w:rFonts w:hint="eastAsia"/>
          <w:spacing w:val="6"/>
          <w:szCs w:val="22"/>
        </w:rPr>
        <w:t>和</w:t>
      </w:r>
      <w:r w:rsidR="00042FA5" w:rsidRPr="000526F1">
        <w:rPr>
          <w:rFonts w:hint="eastAsia"/>
          <w:spacing w:val="6"/>
          <w:szCs w:val="22"/>
        </w:rPr>
        <w:t>華夏</w:t>
      </w:r>
      <w:r w:rsidR="00156F82" w:rsidRPr="000526F1">
        <w:rPr>
          <w:rFonts w:hint="eastAsia"/>
          <w:spacing w:val="6"/>
          <w:szCs w:val="22"/>
        </w:rPr>
        <w:t>各國</w:t>
      </w:r>
      <w:r w:rsidR="006C084B">
        <w:rPr>
          <w:rFonts w:hint="eastAsia"/>
          <w:spacing w:val="6"/>
          <w:szCs w:val="22"/>
        </w:rPr>
        <w:t>的外交關係出現</w:t>
      </w:r>
      <w:r w:rsidR="00042FA5" w:rsidRPr="000526F1">
        <w:rPr>
          <w:rFonts w:hint="eastAsia"/>
          <w:spacing w:val="6"/>
          <w:szCs w:val="22"/>
        </w:rPr>
        <w:t>怎樣的變化？原因為何？</w:t>
      </w:r>
      <w:r w:rsidR="00453349" w:rsidRPr="000526F1">
        <w:rPr>
          <w:rFonts w:hint="eastAsia"/>
          <w:spacing w:val="6"/>
          <w:szCs w:val="22"/>
        </w:rPr>
        <w:t>（</w:t>
      </w:r>
      <w:r w:rsidR="006C084B">
        <w:rPr>
          <w:rFonts w:hint="eastAsia"/>
          <w:spacing w:val="6"/>
          <w:szCs w:val="22"/>
        </w:rPr>
        <w:t>4</w:t>
      </w:r>
      <w:r w:rsidR="00453349" w:rsidRPr="000526F1">
        <w:rPr>
          <w:rFonts w:hint="eastAsia"/>
          <w:spacing w:val="6"/>
          <w:szCs w:val="22"/>
        </w:rPr>
        <w:t>分）</w:t>
      </w:r>
    </w:p>
    <w:p w14:paraId="42F196CB" w14:textId="33207AC8" w:rsidR="006F3D37" w:rsidRPr="008A1A38" w:rsidRDefault="006F3D37" w:rsidP="00C05F2D">
      <w:pPr>
        <w:pStyle w:val="-"/>
        <w:spacing w:before="60" w:line="285" w:lineRule="atLeast"/>
        <w:ind w:left="330" w:hanging="330"/>
        <w:rPr>
          <w:spacing w:val="6"/>
        </w:rPr>
      </w:pPr>
      <w:r w:rsidRPr="008A1A38">
        <w:rPr>
          <w:rFonts w:hint="eastAsia"/>
          <w:spacing w:val="6"/>
        </w:rPr>
        <w:t>41</w:t>
      </w:r>
      <w:r w:rsidRPr="008A1A38">
        <w:rPr>
          <w:spacing w:val="6"/>
        </w:rPr>
        <w:t>-</w:t>
      </w:r>
      <w:r w:rsidRPr="008A1A38">
        <w:rPr>
          <w:rFonts w:hint="eastAsia"/>
          <w:spacing w:val="6"/>
        </w:rPr>
        <w:t>43</w:t>
      </w:r>
      <w:r w:rsidRPr="008A1A38">
        <w:rPr>
          <w:rFonts w:hint="eastAsia"/>
          <w:spacing w:val="6"/>
        </w:rPr>
        <w:t>為題組</w:t>
      </w:r>
    </w:p>
    <w:p w14:paraId="1026754F" w14:textId="14A90D24" w:rsidR="00D9133F" w:rsidRPr="006C084B" w:rsidRDefault="006C084B" w:rsidP="006C084B">
      <w:pPr>
        <w:pStyle w:val="afb"/>
        <w:spacing w:line="285" w:lineRule="atLeast"/>
        <w:ind w:left="371" w:hangingChars="160" w:hanging="371"/>
        <w:jc w:val="both"/>
        <w:rPr>
          <w:rFonts w:cs="新細明體"/>
          <w:color w:val="000000" w:themeColor="text1"/>
          <w:spacing w:val="6"/>
          <w:sz w:val="22"/>
          <w:szCs w:val="22"/>
          <w:lang w:val="zh-TW"/>
        </w:rPr>
      </w:pPr>
      <w:r w:rsidRPr="00BD2F00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◎</w:t>
      </w:r>
      <w:r w:rsidRPr="006C084B">
        <w:rPr>
          <w:rFonts w:cs="新細明體"/>
          <w:color w:val="000000" w:themeColor="text1"/>
          <w:spacing w:val="6"/>
          <w:sz w:val="22"/>
          <w:szCs w:val="22"/>
          <w:lang w:val="zh-TW"/>
        </w:rPr>
        <w:tab/>
      </w:r>
      <w:r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拉丁文曾盛行一時，然至十七世紀中葉以後，已逐漸衰微。</w:t>
      </w:r>
      <w:r w:rsidR="00760B67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一位</w:t>
      </w:r>
      <w:r w:rsidR="00AE5B61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二十世紀歷</w:t>
      </w:r>
      <w:r w:rsidR="00D9133F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史</w:t>
      </w:r>
      <w:r w:rsidR="005448EB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家</w:t>
      </w:r>
      <w:r w:rsidR="00AE5B61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討論</w:t>
      </w:r>
      <w:r w:rsidR="00D9133F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文藝復興時代人文學者與拉丁文發展的關係</w:t>
      </w:r>
      <w:r w:rsidR="00D54227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，有</w:t>
      </w:r>
      <w:r w:rsidR="005448EB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以</w:t>
      </w:r>
      <w:r w:rsidR="00D54227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下三段評論</w:t>
      </w:r>
      <w:r w:rsidR="00D9133F" w:rsidRPr="006C084B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：</w:t>
      </w:r>
    </w:p>
    <w:p w14:paraId="2E6F1751" w14:textId="1B42006E" w:rsidR="00D9133F" w:rsidRPr="00C00EAE" w:rsidRDefault="00D9133F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資料甲：「在今天，拉丁文是一種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『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死文字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』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；但在中古時代，它卻是一種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『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活語文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』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；官方、學校、國際都用它為正式的實用文字。因為拉丁文是一種</w:t>
      </w:r>
      <w:r w:rsidR="00231628" w:rsidRPr="00C00EAE">
        <w:rPr>
          <w:rFonts w:hint="eastAsia"/>
          <w:color w:val="000000" w:themeColor="text1"/>
          <w:spacing w:val="6"/>
          <w:sz w:val="22"/>
          <w:szCs w:val="22"/>
        </w:rPr>
        <w:t>『活語文』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，所以才會有變化，以適應時代需要。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」</w:t>
      </w:r>
    </w:p>
    <w:p w14:paraId="76DE3A11" w14:textId="2E8F7822" w:rsidR="00D9133F" w:rsidRPr="00C00EAE" w:rsidRDefault="00D9133F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資料乙：「</w:t>
      </w:r>
      <w:r w:rsidR="00AE5B61" w:rsidRPr="00C00EAE">
        <w:rPr>
          <w:rFonts w:hint="eastAsia"/>
          <w:color w:val="000000" w:themeColor="text1"/>
          <w:spacing w:val="6"/>
          <w:sz w:val="22"/>
          <w:szCs w:val="22"/>
        </w:rPr>
        <w:t>人文學者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在佩脫拉克</w:t>
      </w:r>
      <w:r w:rsidR="00F706D9" w:rsidRPr="00C00EAE">
        <w:rPr>
          <w:rFonts w:hint="eastAsia"/>
          <w:color w:val="000000" w:themeColor="text1"/>
          <w:spacing w:val="6"/>
          <w:sz w:val="22"/>
          <w:szCs w:val="22"/>
        </w:rPr>
        <w:t>等的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倡導下，</w:t>
      </w:r>
      <w:r w:rsidR="00F706D9" w:rsidRPr="00C00EAE">
        <w:rPr>
          <w:rFonts w:hint="eastAsia"/>
          <w:color w:val="000000" w:themeColor="text1"/>
          <w:spacing w:val="6"/>
          <w:sz w:val="22"/>
          <w:szCs w:val="22"/>
        </w:rPr>
        <w:t>所做的工作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是一種沒有希望的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『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死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』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工作。他們在古典文藝的研究上雖有不泯的貢獻，</w:t>
      </w:r>
      <w:r w:rsidR="00F706D9" w:rsidRPr="00C00EAE">
        <w:rPr>
          <w:rFonts w:hint="eastAsia"/>
          <w:color w:val="000000" w:themeColor="text1"/>
          <w:spacing w:val="6"/>
          <w:sz w:val="22"/>
          <w:szCs w:val="22"/>
        </w:rPr>
        <w:t>但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卻因此扼死了中古的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『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活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』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拉丁文。拉丁文之所以成為</w:t>
      </w:r>
      <w:r w:rsidR="00231628" w:rsidRPr="00C00EAE">
        <w:rPr>
          <w:rFonts w:hint="eastAsia"/>
          <w:color w:val="000000" w:themeColor="text1"/>
          <w:spacing w:val="6"/>
          <w:sz w:val="22"/>
          <w:szCs w:val="22"/>
        </w:rPr>
        <w:t>『死文字』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，人文學者不能辭其咎。」</w:t>
      </w:r>
    </w:p>
    <w:p w14:paraId="46668E7E" w14:textId="3DBC61C2" w:rsidR="00D9133F" w:rsidRPr="00C00EAE" w:rsidRDefault="00D9133F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rFonts w:hint="eastAsia"/>
          <w:color w:val="000000" w:themeColor="text1"/>
          <w:spacing w:val="6"/>
          <w:sz w:val="22"/>
          <w:szCs w:val="22"/>
        </w:rPr>
        <w:t>資料丙：「人文學者從事的戰爭，是推翻中古的拉丁語文，而重新建立起千餘年前西塞羅時代的拉丁語文！這種挑戰是否有意義姑且不論；其為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『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反時代</w:t>
      </w:r>
      <w:r w:rsidR="008F23E0" w:rsidRPr="00C00EAE">
        <w:rPr>
          <w:rFonts w:hint="eastAsia"/>
          <w:color w:val="000000" w:themeColor="text1"/>
          <w:spacing w:val="6"/>
          <w:sz w:val="22"/>
          <w:szCs w:val="22"/>
        </w:rPr>
        <w:t>』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故終究失敗，則是很明顯的</w:t>
      </w:r>
      <w:r w:rsidR="00760B67" w:rsidRPr="00C00EAE">
        <w:rPr>
          <w:rFonts w:hint="eastAsia"/>
          <w:color w:val="000000" w:themeColor="text1"/>
          <w:spacing w:val="6"/>
          <w:sz w:val="22"/>
          <w:szCs w:val="22"/>
        </w:rPr>
        <w:t>。</w:t>
      </w:r>
      <w:r w:rsidRPr="00C00EAE">
        <w:rPr>
          <w:rFonts w:hint="eastAsia"/>
          <w:color w:val="000000" w:themeColor="text1"/>
          <w:spacing w:val="6"/>
          <w:sz w:val="22"/>
          <w:szCs w:val="22"/>
        </w:rPr>
        <w:t>」</w:t>
      </w:r>
    </w:p>
    <w:p w14:paraId="67755C66" w14:textId="1869F73D" w:rsidR="00D9133F" w:rsidRPr="00C00EAE" w:rsidRDefault="006C084B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>
        <w:rPr>
          <w:rFonts w:hint="eastAsia"/>
          <w:color w:val="000000" w:themeColor="text1"/>
          <w:spacing w:val="6"/>
          <w:sz w:val="22"/>
          <w:szCs w:val="22"/>
        </w:rPr>
        <w:t>仔細</w:t>
      </w:r>
      <w:r w:rsidR="00D9133F" w:rsidRPr="00C00EAE">
        <w:rPr>
          <w:rFonts w:hint="eastAsia"/>
          <w:color w:val="000000" w:themeColor="text1"/>
          <w:spacing w:val="6"/>
          <w:sz w:val="22"/>
          <w:szCs w:val="22"/>
        </w:rPr>
        <w:t>閱讀上文，回答下列問題：</w:t>
      </w:r>
    </w:p>
    <w:p w14:paraId="1C66B316" w14:textId="2B6718BF" w:rsidR="00D9133F" w:rsidRPr="00C05F2D" w:rsidRDefault="00D9133F" w:rsidP="00C05F2D">
      <w:pPr>
        <w:pStyle w:val="TIT112pt10216"/>
        <w:spacing w:beforeLines="0" w:before="0" w:line="285" w:lineRule="atLeast"/>
        <w:rPr>
          <w:spacing w:val="0"/>
          <w:szCs w:val="22"/>
        </w:rPr>
      </w:pPr>
      <w:r w:rsidRPr="00C05F2D">
        <w:rPr>
          <w:spacing w:val="0"/>
          <w:szCs w:val="22"/>
        </w:rPr>
        <w:t>41</w:t>
      </w:r>
      <w:r w:rsidRPr="00C05F2D">
        <w:rPr>
          <w:rFonts w:hint="eastAsia"/>
          <w:spacing w:val="0"/>
          <w:szCs w:val="22"/>
        </w:rPr>
        <w:t>.</w:t>
      </w:r>
      <w:r w:rsidR="00731B86" w:rsidRPr="00C05F2D">
        <w:rPr>
          <w:spacing w:val="0"/>
          <w:szCs w:val="22"/>
        </w:rPr>
        <w:tab/>
      </w:r>
      <w:r w:rsidR="009C0AF7" w:rsidRPr="00C05F2D">
        <w:rPr>
          <w:rFonts w:hint="eastAsia"/>
          <w:spacing w:val="0"/>
          <w:szCs w:val="22"/>
        </w:rPr>
        <w:t>根據上述資料，</w:t>
      </w:r>
      <w:r w:rsidRPr="00C05F2D">
        <w:rPr>
          <w:rFonts w:hint="eastAsia"/>
          <w:spacing w:val="0"/>
          <w:szCs w:val="22"/>
        </w:rPr>
        <w:t>這位</w:t>
      </w:r>
      <w:r w:rsidR="00D54227" w:rsidRPr="00C05F2D">
        <w:rPr>
          <w:rFonts w:hint="eastAsia"/>
          <w:spacing w:val="0"/>
          <w:szCs w:val="22"/>
        </w:rPr>
        <w:t>史</w:t>
      </w:r>
      <w:r w:rsidR="005448EB" w:rsidRPr="00C05F2D">
        <w:rPr>
          <w:rFonts w:hint="eastAsia"/>
          <w:spacing w:val="0"/>
          <w:szCs w:val="22"/>
        </w:rPr>
        <w:t>家</w:t>
      </w:r>
      <w:r w:rsidRPr="00C05F2D">
        <w:rPr>
          <w:rFonts w:hint="eastAsia"/>
          <w:spacing w:val="0"/>
          <w:szCs w:val="22"/>
        </w:rPr>
        <w:t>指出：拉丁文在中古時期</w:t>
      </w:r>
      <w:r w:rsidR="00AE5B61" w:rsidRPr="00C05F2D">
        <w:rPr>
          <w:rFonts w:hint="eastAsia"/>
          <w:spacing w:val="0"/>
          <w:szCs w:val="22"/>
        </w:rPr>
        <w:t>仍</w:t>
      </w:r>
      <w:r w:rsidRPr="00C05F2D">
        <w:rPr>
          <w:rFonts w:hint="eastAsia"/>
          <w:spacing w:val="0"/>
          <w:szCs w:val="22"/>
        </w:rPr>
        <w:t>是一種「活語文」</w:t>
      </w:r>
      <w:r w:rsidR="009C0AF7" w:rsidRPr="00C05F2D">
        <w:rPr>
          <w:rFonts w:hint="eastAsia"/>
          <w:spacing w:val="0"/>
          <w:szCs w:val="22"/>
        </w:rPr>
        <w:t>。他的</w:t>
      </w:r>
      <w:r w:rsidRPr="00C05F2D">
        <w:rPr>
          <w:rFonts w:hint="eastAsia"/>
          <w:spacing w:val="0"/>
          <w:szCs w:val="22"/>
        </w:rPr>
        <w:t>理</w:t>
      </w:r>
      <w:r w:rsidR="00F706D9" w:rsidRPr="00C05F2D">
        <w:rPr>
          <w:rFonts w:hint="eastAsia"/>
          <w:spacing w:val="0"/>
          <w:szCs w:val="22"/>
        </w:rPr>
        <w:t>由</w:t>
      </w:r>
      <w:r w:rsidRPr="00C05F2D">
        <w:rPr>
          <w:rFonts w:hint="eastAsia"/>
          <w:spacing w:val="0"/>
          <w:szCs w:val="22"/>
        </w:rPr>
        <w:t>為何？</w:t>
      </w:r>
      <w:r w:rsidRPr="00C05F2D">
        <w:rPr>
          <w:spacing w:val="0"/>
          <w:szCs w:val="22"/>
        </w:rPr>
        <w:t>（</w:t>
      </w:r>
      <w:r w:rsidRPr="00C05F2D">
        <w:rPr>
          <w:spacing w:val="0"/>
          <w:szCs w:val="22"/>
        </w:rPr>
        <w:t>2</w:t>
      </w:r>
      <w:r w:rsidRPr="00C05F2D">
        <w:rPr>
          <w:spacing w:val="0"/>
          <w:szCs w:val="22"/>
        </w:rPr>
        <w:t>分）</w:t>
      </w:r>
    </w:p>
    <w:p w14:paraId="2AF11A67" w14:textId="745C23AC" w:rsidR="00D9133F" w:rsidRPr="000526F1" w:rsidRDefault="00D9133F" w:rsidP="00C05F2D">
      <w:pPr>
        <w:pStyle w:val="TIT112pt10216"/>
        <w:spacing w:beforeLines="0" w:before="0" w:line="28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42.</w:t>
      </w:r>
      <w:r w:rsidR="00731B86" w:rsidRPr="000526F1">
        <w:rPr>
          <w:spacing w:val="6"/>
          <w:szCs w:val="22"/>
        </w:rPr>
        <w:tab/>
      </w:r>
      <w:r w:rsidRPr="000526F1">
        <w:rPr>
          <w:rFonts w:hint="eastAsia"/>
          <w:spacing w:val="6"/>
          <w:szCs w:val="22"/>
        </w:rPr>
        <w:t>資料</w:t>
      </w:r>
      <w:r w:rsidR="00760B67" w:rsidRPr="000526F1">
        <w:rPr>
          <w:rFonts w:hint="eastAsia"/>
          <w:spacing w:val="6"/>
          <w:szCs w:val="22"/>
        </w:rPr>
        <w:t>乙</w:t>
      </w:r>
      <w:r w:rsidRPr="000526F1">
        <w:rPr>
          <w:rFonts w:hint="eastAsia"/>
          <w:spacing w:val="6"/>
          <w:szCs w:val="22"/>
        </w:rPr>
        <w:t>所說</w:t>
      </w:r>
      <w:r w:rsidRPr="000526F1">
        <w:rPr>
          <w:spacing w:val="6"/>
          <w:szCs w:val="22"/>
        </w:rPr>
        <w:t>，</w:t>
      </w:r>
      <w:r w:rsidR="006C084B">
        <w:rPr>
          <w:rFonts w:hint="eastAsia"/>
          <w:spacing w:val="6"/>
          <w:szCs w:val="22"/>
        </w:rPr>
        <w:t>文藝復興</w:t>
      </w:r>
      <w:r w:rsidRPr="000526F1">
        <w:rPr>
          <w:spacing w:val="6"/>
          <w:szCs w:val="22"/>
        </w:rPr>
        <w:t>人文學者從事的「死工作」，所指為何？（</w:t>
      </w:r>
      <w:r w:rsidRPr="000526F1">
        <w:rPr>
          <w:spacing w:val="6"/>
          <w:szCs w:val="22"/>
        </w:rPr>
        <w:t>2</w:t>
      </w:r>
      <w:r w:rsidRPr="000526F1">
        <w:rPr>
          <w:spacing w:val="6"/>
          <w:szCs w:val="22"/>
        </w:rPr>
        <w:t>分）</w:t>
      </w:r>
    </w:p>
    <w:p w14:paraId="7E8E98DD" w14:textId="07823E95" w:rsidR="00D9133F" w:rsidRPr="00C05F2D" w:rsidRDefault="00F31857" w:rsidP="00C05F2D">
      <w:pPr>
        <w:pStyle w:val="TIT112pt10216"/>
        <w:spacing w:beforeLines="0" w:before="0" w:line="285" w:lineRule="atLeast"/>
        <w:rPr>
          <w:szCs w:val="22"/>
        </w:rPr>
      </w:pPr>
      <w:r w:rsidRPr="00C05F2D">
        <w:rPr>
          <w:szCs w:val="22"/>
        </w:rPr>
        <w:t>43</w:t>
      </w:r>
      <w:r w:rsidR="00A5044E" w:rsidRPr="00C05F2D">
        <w:rPr>
          <w:szCs w:val="22"/>
        </w:rPr>
        <w:t>.</w:t>
      </w:r>
      <w:r w:rsidR="00731B86" w:rsidRPr="00C05F2D">
        <w:rPr>
          <w:szCs w:val="22"/>
        </w:rPr>
        <w:tab/>
      </w:r>
      <w:r w:rsidR="00D9133F" w:rsidRPr="00C05F2D">
        <w:rPr>
          <w:szCs w:val="22"/>
        </w:rPr>
        <w:t>這位史家</w:t>
      </w:r>
      <w:r w:rsidR="00D9133F" w:rsidRPr="00C05F2D">
        <w:rPr>
          <w:rFonts w:hint="eastAsia"/>
          <w:szCs w:val="22"/>
        </w:rPr>
        <w:t>主張：</w:t>
      </w:r>
      <w:r w:rsidR="00D9133F" w:rsidRPr="00C05F2D">
        <w:rPr>
          <w:szCs w:val="22"/>
        </w:rPr>
        <w:t>拉丁文</w:t>
      </w:r>
      <w:r w:rsidR="00D9133F" w:rsidRPr="00C05F2D">
        <w:rPr>
          <w:rFonts w:hint="eastAsia"/>
          <w:szCs w:val="22"/>
        </w:rPr>
        <w:t>後來成</w:t>
      </w:r>
      <w:r w:rsidR="00D9133F" w:rsidRPr="00C05F2D">
        <w:rPr>
          <w:szCs w:val="22"/>
        </w:rPr>
        <w:t>為</w:t>
      </w:r>
      <w:r w:rsidR="00E8269B" w:rsidRPr="00C05F2D">
        <w:rPr>
          <w:rFonts w:hint="eastAsia"/>
          <w:szCs w:val="22"/>
        </w:rPr>
        <w:t>一種</w:t>
      </w:r>
      <w:r w:rsidR="00D9133F" w:rsidRPr="00C05F2D">
        <w:rPr>
          <w:szCs w:val="22"/>
        </w:rPr>
        <w:t>「死文字」，</w:t>
      </w:r>
      <w:r w:rsidR="006C084B">
        <w:rPr>
          <w:rFonts w:hint="eastAsia"/>
          <w:szCs w:val="22"/>
        </w:rPr>
        <w:t>文藝復興</w:t>
      </w:r>
      <w:r w:rsidR="00D9133F" w:rsidRPr="00C05F2D">
        <w:rPr>
          <w:rFonts w:hint="eastAsia"/>
          <w:szCs w:val="22"/>
        </w:rPr>
        <w:t>人文學者</w:t>
      </w:r>
      <w:r w:rsidR="00760B67" w:rsidRPr="00C05F2D">
        <w:rPr>
          <w:rFonts w:hint="eastAsia"/>
          <w:szCs w:val="22"/>
        </w:rPr>
        <w:t>難</w:t>
      </w:r>
      <w:r w:rsidR="00D9133F" w:rsidRPr="00C05F2D">
        <w:rPr>
          <w:rFonts w:hint="eastAsia"/>
          <w:szCs w:val="22"/>
        </w:rPr>
        <w:t>辭其咎</w:t>
      </w:r>
      <w:r w:rsidR="006C084B">
        <w:rPr>
          <w:rFonts w:hint="eastAsia"/>
          <w:szCs w:val="22"/>
        </w:rPr>
        <w:t>，其立論依據</w:t>
      </w:r>
      <w:r w:rsidR="00E8269B" w:rsidRPr="00C05F2D">
        <w:rPr>
          <w:rFonts w:hint="eastAsia"/>
          <w:szCs w:val="22"/>
        </w:rPr>
        <w:t>為何</w:t>
      </w:r>
      <w:r w:rsidR="00D9133F" w:rsidRPr="00C05F2D">
        <w:rPr>
          <w:szCs w:val="22"/>
        </w:rPr>
        <w:t>？（</w:t>
      </w:r>
      <w:r w:rsidR="00D9133F" w:rsidRPr="00C05F2D">
        <w:rPr>
          <w:szCs w:val="22"/>
        </w:rPr>
        <w:t>2</w:t>
      </w:r>
      <w:r w:rsidR="00D9133F" w:rsidRPr="00C05F2D">
        <w:rPr>
          <w:szCs w:val="22"/>
        </w:rPr>
        <w:t>分）</w:t>
      </w:r>
    </w:p>
    <w:p w14:paraId="44C82FB9" w14:textId="1E1C211D" w:rsidR="006F3D37" w:rsidRPr="008A1A38" w:rsidRDefault="006F3D37" w:rsidP="00C05F2D">
      <w:pPr>
        <w:pStyle w:val="-"/>
        <w:spacing w:before="60" w:line="285" w:lineRule="atLeast"/>
        <w:ind w:left="330" w:hanging="330"/>
        <w:rPr>
          <w:spacing w:val="6"/>
        </w:rPr>
      </w:pPr>
      <w:r w:rsidRPr="008A1A38">
        <w:rPr>
          <w:rFonts w:hint="eastAsia"/>
          <w:spacing w:val="6"/>
        </w:rPr>
        <w:t>44</w:t>
      </w:r>
      <w:r w:rsidRPr="008A1A38">
        <w:rPr>
          <w:spacing w:val="6"/>
        </w:rPr>
        <w:t>-</w:t>
      </w:r>
      <w:r w:rsidRPr="008A1A38">
        <w:rPr>
          <w:rFonts w:hint="eastAsia"/>
          <w:spacing w:val="6"/>
        </w:rPr>
        <w:t>46</w:t>
      </w:r>
      <w:r w:rsidRPr="008A1A38">
        <w:rPr>
          <w:rFonts w:hint="eastAsia"/>
          <w:spacing w:val="6"/>
        </w:rPr>
        <w:t>為題組</w:t>
      </w:r>
    </w:p>
    <w:p w14:paraId="405A857E" w14:textId="0FBC2A46" w:rsidR="000B06D0" w:rsidRPr="006C084B" w:rsidRDefault="006C084B" w:rsidP="006C084B">
      <w:pPr>
        <w:pStyle w:val="afb"/>
        <w:spacing w:line="285" w:lineRule="atLeast"/>
        <w:ind w:left="348" w:hangingChars="150" w:hanging="348"/>
        <w:jc w:val="both"/>
        <w:rPr>
          <w:rFonts w:cs="新細明體"/>
          <w:color w:val="000000" w:themeColor="text1"/>
          <w:spacing w:val="6"/>
          <w:sz w:val="22"/>
          <w:szCs w:val="22"/>
          <w:lang w:val="zh-TW"/>
        </w:rPr>
      </w:pPr>
      <w:r w:rsidRPr="00BD2F00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◎</w:t>
      </w:r>
      <w:r w:rsidRPr="006C084B">
        <w:rPr>
          <w:rFonts w:cs="新細明體"/>
          <w:color w:val="000000" w:themeColor="text1"/>
          <w:spacing w:val="6"/>
          <w:sz w:val="22"/>
          <w:szCs w:val="22"/>
          <w:lang w:val="zh-TW"/>
        </w:rPr>
        <w:tab/>
      </w:r>
      <w:r w:rsidR="000B06D0" w:rsidRPr="006C084B">
        <w:rPr>
          <w:rFonts w:cs="新細明體"/>
          <w:color w:val="000000" w:themeColor="text1"/>
          <w:spacing w:val="6"/>
          <w:sz w:val="22"/>
          <w:szCs w:val="22"/>
          <w:lang w:val="zh-TW"/>
        </w:rPr>
        <w:t>1962</w:t>
      </w:r>
      <w:r w:rsidR="000B06D0" w:rsidRPr="006C084B">
        <w:rPr>
          <w:rFonts w:cs="新細明體"/>
          <w:color w:val="000000" w:themeColor="text1"/>
          <w:spacing w:val="6"/>
          <w:sz w:val="22"/>
          <w:szCs w:val="22"/>
          <w:lang w:val="zh-TW"/>
        </w:rPr>
        <w:t>年十月</w:t>
      </w:r>
      <w:r w:rsidR="00874BA7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，美蘇兩大超級強權的關係陷入冷戰以來最嚴</w:t>
      </w:r>
      <w:r w:rsidR="005B744F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峻的狀態</w:t>
      </w:r>
      <w:r w:rsidR="00874BA7">
        <w:rPr>
          <w:rFonts w:cs="新細明體" w:hint="eastAsia"/>
          <w:color w:val="000000" w:themeColor="text1"/>
          <w:spacing w:val="6"/>
          <w:sz w:val="22"/>
          <w:szCs w:val="22"/>
          <w:lang w:val="zh-TW"/>
        </w:rPr>
        <w:t>。以下是兩則有關此一史事的資料：</w:t>
      </w:r>
    </w:p>
    <w:p w14:paraId="18092EE1" w14:textId="40AE80B1" w:rsidR="000B06D0" w:rsidRPr="00C00EAE" w:rsidRDefault="000B06D0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color w:val="000000" w:themeColor="text1"/>
          <w:spacing w:val="6"/>
          <w:sz w:val="22"/>
          <w:szCs w:val="22"/>
        </w:rPr>
        <w:t>資料</w:t>
      </w:r>
      <w:r w:rsidR="00874BA7">
        <w:rPr>
          <w:rFonts w:hint="eastAsia"/>
          <w:color w:val="000000" w:themeColor="text1"/>
          <w:spacing w:val="6"/>
          <w:sz w:val="22"/>
          <w:szCs w:val="22"/>
        </w:rPr>
        <w:t>甲</w:t>
      </w:r>
      <w:r w:rsidRPr="00C00EAE">
        <w:rPr>
          <w:color w:val="000000" w:themeColor="text1"/>
          <w:spacing w:val="6"/>
          <w:sz w:val="22"/>
          <w:szCs w:val="22"/>
        </w:rPr>
        <w:t>：</w:t>
      </w:r>
      <w:r w:rsidRPr="00C00EAE">
        <w:rPr>
          <w:color w:val="000000" w:themeColor="text1"/>
          <w:spacing w:val="6"/>
          <w:sz w:val="22"/>
          <w:szCs w:val="22"/>
        </w:rPr>
        <w:t>1962</w:t>
      </w:r>
      <w:r w:rsidRPr="00C00EAE">
        <w:rPr>
          <w:color w:val="000000" w:themeColor="text1"/>
          <w:spacing w:val="6"/>
          <w:sz w:val="22"/>
          <w:szCs w:val="22"/>
        </w:rPr>
        <w:t>年</w:t>
      </w:r>
      <w:r w:rsidRPr="00C00EAE">
        <w:rPr>
          <w:color w:val="000000" w:themeColor="text1"/>
          <w:spacing w:val="6"/>
          <w:sz w:val="22"/>
          <w:szCs w:val="22"/>
        </w:rPr>
        <w:t>10</w:t>
      </w:r>
      <w:r w:rsidRPr="00C00EAE">
        <w:rPr>
          <w:color w:val="000000" w:themeColor="text1"/>
          <w:spacing w:val="6"/>
          <w:sz w:val="22"/>
          <w:szCs w:val="22"/>
        </w:rPr>
        <w:t>月</w:t>
      </w:r>
      <w:r w:rsidRPr="00C00EAE">
        <w:rPr>
          <w:color w:val="000000" w:themeColor="text1"/>
          <w:spacing w:val="6"/>
          <w:sz w:val="22"/>
          <w:szCs w:val="22"/>
        </w:rPr>
        <w:t>27</w:t>
      </w:r>
      <w:r w:rsidRPr="00C00EAE">
        <w:rPr>
          <w:color w:val="000000" w:themeColor="text1"/>
          <w:spacing w:val="6"/>
          <w:sz w:val="22"/>
          <w:szCs w:val="22"/>
        </w:rPr>
        <w:t>日，美國總統甘迺迪的顧問</w:t>
      </w:r>
      <w:r w:rsidR="007F4FC7" w:rsidRPr="00C00EAE">
        <w:rPr>
          <w:rFonts w:hint="eastAsia"/>
          <w:color w:val="000000" w:themeColor="text1"/>
          <w:spacing w:val="6"/>
          <w:sz w:val="22"/>
          <w:szCs w:val="22"/>
        </w:rPr>
        <w:t>麥納瑪拉</w:t>
      </w:r>
      <w:r w:rsidR="00874BA7">
        <w:rPr>
          <w:rFonts w:hint="eastAsia"/>
          <w:color w:val="000000" w:themeColor="text1"/>
          <w:spacing w:val="6"/>
          <w:sz w:val="22"/>
          <w:szCs w:val="22"/>
        </w:rPr>
        <w:t>寫下</w:t>
      </w:r>
      <w:r w:rsidRPr="00C00EAE">
        <w:rPr>
          <w:color w:val="000000" w:themeColor="text1"/>
          <w:spacing w:val="6"/>
          <w:sz w:val="22"/>
          <w:szCs w:val="22"/>
        </w:rPr>
        <w:t>：「在這個美麗的秋日黃昏，危機升到最高點。我走入空曠中，大力呼吸著空氣，因為我想這會是我能看到的最後一個星期六。」</w:t>
      </w:r>
    </w:p>
    <w:p w14:paraId="0BE08F35" w14:textId="018BE829" w:rsidR="000B06D0" w:rsidRPr="00C00EAE" w:rsidRDefault="000B06D0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C00EAE">
        <w:rPr>
          <w:color w:val="000000" w:themeColor="text1"/>
          <w:spacing w:val="6"/>
          <w:sz w:val="22"/>
          <w:szCs w:val="22"/>
        </w:rPr>
        <w:t>資料</w:t>
      </w:r>
      <w:r w:rsidR="00874BA7">
        <w:rPr>
          <w:rFonts w:hint="eastAsia"/>
          <w:color w:val="000000" w:themeColor="text1"/>
          <w:spacing w:val="6"/>
          <w:sz w:val="22"/>
          <w:szCs w:val="22"/>
        </w:rPr>
        <w:t>乙</w:t>
      </w:r>
      <w:r w:rsidRPr="00C00EAE">
        <w:rPr>
          <w:color w:val="000000" w:themeColor="text1"/>
          <w:spacing w:val="6"/>
          <w:sz w:val="22"/>
          <w:szCs w:val="22"/>
        </w:rPr>
        <w:t>：蘇聯新聞記者、也負責傳遞情報的</w:t>
      </w:r>
      <w:r w:rsidR="00E009F8" w:rsidRPr="00C00EAE">
        <w:rPr>
          <w:rFonts w:hint="eastAsia"/>
          <w:color w:val="000000" w:themeColor="text1"/>
          <w:spacing w:val="6"/>
          <w:sz w:val="22"/>
          <w:szCs w:val="22"/>
        </w:rPr>
        <w:t>布拉斯基</w:t>
      </w:r>
      <w:r w:rsidRPr="00C00EAE">
        <w:rPr>
          <w:color w:val="000000" w:themeColor="text1"/>
          <w:spacing w:val="6"/>
          <w:sz w:val="22"/>
          <w:szCs w:val="22"/>
        </w:rPr>
        <w:t>回憶：「</w:t>
      </w:r>
      <w:r w:rsidRPr="00C00EAE">
        <w:rPr>
          <w:color w:val="000000" w:themeColor="text1"/>
          <w:spacing w:val="6"/>
          <w:sz w:val="22"/>
          <w:szCs w:val="22"/>
        </w:rPr>
        <w:t>1962</w:t>
      </w:r>
      <w:r w:rsidRPr="00C00EAE">
        <w:rPr>
          <w:color w:val="000000" w:themeColor="text1"/>
          <w:spacing w:val="6"/>
          <w:sz w:val="22"/>
          <w:szCs w:val="22"/>
        </w:rPr>
        <w:t>年</w:t>
      </w:r>
      <w:r w:rsidRPr="00C00EAE">
        <w:rPr>
          <w:color w:val="000000" w:themeColor="text1"/>
          <w:spacing w:val="6"/>
          <w:sz w:val="22"/>
          <w:szCs w:val="22"/>
        </w:rPr>
        <w:t>10</w:t>
      </w:r>
      <w:r w:rsidRPr="00C00EAE">
        <w:rPr>
          <w:color w:val="000000" w:themeColor="text1"/>
          <w:spacing w:val="6"/>
          <w:sz w:val="22"/>
          <w:szCs w:val="22"/>
        </w:rPr>
        <w:t>月</w:t>
      </w:r>
      <w:r w:rsidRPr="00C00EAE">
        <w:rPr>
          <w:color w:val="000000" w:themeColor="text1"/>
          <w:spacing w:val="6"/>
          <w:sz w:val="22"/>
          <w:szCs w:val="22"/>
        </w:rPr>
        <w:t>27</w:t>
      </w:r>
      <w:r w:rsidRPr="00C00EAE">
        <w:rPr>
          <w:color w:val="000000" w:themeColor="text1"/>
          <w:spacing w:val="6"/>
          <w:sz w:val="22"/>
          <w:szCs w:val="22"/>
        </w:rPr>
        <w:t>日，我出去傳電報給我妻子，告訴她：丟掉所有的東西，離開莫斯科。我那時認為美國的飛彈已經上路了。」</w:t>
      </w:r>
    </w:p>
    <w:p w14:paraId="40E2A704" w14:textId="45833F69" w:rsidR="000B06D0" w:rsidRPr="00C00EAE" w:rsidRDefault="00256DBE" w:rsidP="00C05F2D">
      <w:pPr>
        <w:pStyle w:val="afb"/>
        <w:spacing w:line="285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>
        <w:rPr>
          <w:rFonts w:hint="eastAsia"/>
          <w:color w:val="000000" w:themeColor="text1"/>
          <w:spacing w:val="6"/>
          <w:sz w:val="22"/>
          <w:szCs w:val="22"/>
        </w:rPr>
        <w:t>閱讀上述資料，</w:t>
      </w:r>
      <w:r w:rsidR="000B06D0" w:rsidRPr="00C00EAE">
        <w:rPr>
          <w:color w:val="000000" w:themeColor="text1"/>
          <w:spacing w:val="6"/>
          <w:sz w:val="22"/>
          <w:szCs w:val="22"/>
        </w:rPr>
        <w:t>回答下列問題：</w:t>
      </w:r>
    </w:p>
    <w:p w14:paraId="522E1839" w14:textId="5F9F18F0" w:rsidR="000B06D0" w:rsidRPr="000526F1" w:rsidRDefault="00047F5C" w:rsidP="00C05F2D">
      <w:pPr>
        <w:pStyle w:val="TIT112pt10216"/>
        <w:spacing w:beforeLines="15" w:before="36" w:line="28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4</w:t>
      </w:r>
      <w:r w:rsidR="00A5044E" w:rsidRPr="000526F1">
        <w:rPr>
          <w:spacing w:val="6"/>
          <w:szCs w:val="22"/>
        </w:rPr>
        <w:t>4</w:t>
      </w:r>
      <w:r w:rsidR="000B06D0" w:rsidRPr="000526F1">
        <w:rPr>
          <w:rFonts w:hint="eastAsia"/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874BA7">
        <w:rPr>
          <w:rFonts w:hint="eastAsia"/>
          <w:spacing w:val="6"/>
          <w:szCs w:val="22"/>
        </w:rPr>
        <w:t>從內容判斷，這兩</w:t>
      </w:r>
      <w:r w:rsidR="000B06D0" w:rsidRPr="000526F1">
        <w:rPr>
          <w:spacing w:val="6"/>
          <w:szCs w:val="22"/>
        </w:rPr>
        <w:t>則資料涉及的</w:t>
      </w:r>
      <w:r w:rsidR="008F23E0" w:rsidRPr="000526F1">
        <w:rPr>
          <w:rFonts w:hint="eastAsia"/>
          <w:spacing w:val="6"/>
          <w:szCs w:val="22"/>
        </w:rPr>
        <w:t>事件</w:t>
      </w:r>
      <w:r w:rsidR="00874BA7">
        <w:rPr>
          <w:rFonts w:hint="eastAsia"/>
          <w:spacing w:val="6"/>
          <w:szCs w:val="22"/>
        </w:rPr>
        <w:t>應</w:t>
      </w:r>
      <w:r w:rsidR="000B06D0" w:rsidRPr="000526F1">
        <w:rPr>
          <w:spacing w:val="6"/>
          <w:szCs w:val="22"/>
        </w:rPr>
        <w:t>是：</w:t>
      </w:r>
    </w:p>
    <w:p w14:paraId="4D641F65" w14:textId="7AD45C80" w:rsidR="000B06D0" w:rsidRPr="00C00EAE" w:rsidRDefault="008F23E0" w:rsidP="00C05F2D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beforeLines="15" w:before="36" w:line="285" w:lineRule="atLeast"/>
        <w:rPr>
          <w:spacing w:val="6"/>
          <w:szCs w:val="22"/>
        </w:rPr>
      </w:pPr>
      <w:r w:rsidRPr="00C00EAE">
        <w:rPr>
          <w:spacing w:val="6"/>
          <w:szCs w:val="22"/>
        </w:rPr>
        <w:t>(</w:t>
      </w:r>
      <w:r w:rsidR="000B06D0" w:rsidRPr="00C00EAE">
        <w:rPr>
          <w:rFonts w:hint="eastAsia"/>
          <w:spacing w:val="6"/>
          <w:szCs w:val="22"/>
        </w:rPr>
        <w:t>A</w:t>
      </w:r>
      <w:r w:rsidRPr="00C00EAE">
        <w:rPr>
          <w:rFonts w:hint="eastAsia"/>
          <w:spacing w:val="6"/>
          <w:szCs w:val="22"/>
        </w:rPr>
        <w:t>)</w:t>
      </w:r>
      <w:r w:rsidR="00760B67" w:rsidRPr="00C00EAE">
        <w:rPr>
          <w:spacing w:val="6"/>
          <w:szCs w:val="22"/>
        </w:rPr>
        <w:t>柏林</w:t>
      </w:r>
      <w:r w:rsidR="00874BA7">
        <w:rPr>
          <w:rFonts w:hint="eastAsia"/>
          <w:spacing w:val="6"/>
          <w:szCs w:val="22"/>
        </w:rPr>
        <w:t>封鎖</w:t>
      </w:r>
      <w:r w:rsidR="00731B86" w:rsidRPr="00C00EAE">
        <w:rPr>
          <w:spacing w:val="6"/>
          <w:szCs w:val="22"/>
        </w:rPr>
        <w:tab/>
      </w:r>
      <w:r w:rsidRPr="00C00EAE">
        <w:rPr>
          <w:spacing w:val="6"/>
          <w:szCs w:val="22"/>
        </w:rPr>
        <w:t>(</w:t>
      </w:r>
      <w:r w:rsidR="000B06D0" w:rsidRPr="00C00EAE">
        <w:rPr>
          <w:spacing w:val="6"/>
          <w:szCs w:val="22"/>
        </w:rPr>
        <w:t>B</w:t>
      </w:r>
      <w:r w:rsidRPr="00C00EAE">
        <w:rPr>
          <w:spacing w:val="6"/>
          <w:szCs w:val="22"/>
        </w:rPr>
        <w:t>)</w:t>
      </w:r>
      <w:r w:rsidR="00760B67" w:rsidRPr="00C00EAE">
        <w:rPr>
          <w:spacing w:val="6"/>
          <w:szCs w:val="22"/>
        </w:rPr>
        <w:t>韓戰</w:t>
      </w:r>
      <w:r w:rsidR="00874BA7">
        <w:rPr>
          <w:rFonts w:hint="eastAsia"/>
          <w:spacing w:val="6"/>
          <w:szCs w:val="22"/>
        </w:rPr>
        <w:t>爆發</w:t>
      </w:r>
      <w:r w:rsidR="00731B86" w:rsidRPr="00C00EAE">
        <w:rPr>
          <w:spacing w:val="6"/>
          <w:szCs w:val="22"/>
        </w:rPr>
        <w:tab/>
      </w:r>
      <w:r w:rsidRPr="00C00EAE">
        <w:rPr>
          <w:spacing w:val="6"/>
          <w:szCs w:val="22"/>
        </w:rPr>
        <w:t>(</w:t>
      </w:r>
      <w:r w:rsidR="00222E63" w:rsidRPr="00C00EAE">
        <w:rPr>
          <w:spacing w:val="6"/>
          <w:szCs w:val="22"/>
        </w:rPr>
        <w:t>C</w:t>
      </w:r>
      <w:r w:rsidRPr="00C00EAE">
        <w:rPr>
          <w:rFonts w:hint="eastAsia"/>
          <w:spacing w:val="6"/>
          <w:szCs w:val="22"/>
        </w:rPr>
        <w:t>)</w:t>
      </w:r>
      <w:r w:rsidR="00874BA7" w:rsidRPr="00C00EAE">
        <w:rPr>
          <w:spacing w:val="6"/>
          <w:szCs w:val="22"/>
        </w:rPr>
        <w:t>古巴危機</w:t>
      </w:r>
      <w:r w:rsidR="00731B86" w:rsidRPr="00C00EAE">
        <w:rPr>
          <w:spacing w:val="6"/>
          <w:szCs w:val="22"/>
        </w:rPr>
        <w:tab/>
      </w:r>
      <w:r w:rsidR="00222E63" w:rsidRPr="00C00EAE">
        <w:rPr>
          <w:rFonts w:hint="eastAsia"/>
          <w:spacing w:val="6"/>
          <w:szCs w:val="22"/>
        </w:rPr>
        <w:t>(</w:t>
      </w:r>
      <w:r w:rsidR="00222E63" w:rsidRPr="00C00EAE">
        <w:rPr>
          <w:spacing w:val="6"/>
          <w:szCs w:val="22"/>
        </w:rPr>
        <w:t>D</w:t>
      </w:r>
      <w:r w:rsidR="00222E63" w:rsidRPr="00C00EAE">
        <w:rPr>
          <w:rFonts w:hint="eastAsia"/>
          <w:spacing w:val="6"/>
          <w:szCs w:val="22"/>
        </w:rPr>
        <w:t>)</w:t>
      </w:r>
      <w:r w:rsidR="00874BA7">
        <w:rPr>
          <w:rFonts w:hint="eastAsia"/>
          <w:spacing w:val="6"/>
          <w:szCs w:val="22"/>
        </w:rPr>
        <w:t>以阿衝突</w:t>
      </w:r>
    </w:p>
    <w:p w14:paraId="1515339F" w14:textId="1F99DE46" w:rsidR="000B06D0" w:rsidRPr="000526F1" w:rsidRDefault="00047F5C" w:rsidP="00C05F2D">
      <w:pPr>
        <w:pStyle w:val="TIT112pt10216"/>
        <w:spacing w:beforeLines="15" w:before="36" w:line="285" w:lineRule="atLeast"/>
        <w:rPr>
          <w:spacing w:val="6"/>
          <w:szCs w:val="22"/>
        </w:rPr>
      </w:pPr>
      <w:r w:rsidRPr="000526F1">
        <w:rPr>
          <w:spacing w:val="6"/>
          <w:szCs w:val="22"/>
        </w:rPr>
        <w:t>4</w:t>
      </w:r>
      <w:r w:rsidR="00A5044E" w:rsidRPr="000526F1">
        <w:rPr>
          <w:spacing w:val="6"/>
          <w:szCs w:val="22"/>
        </w:rPr>
        <w:t>5</w:t>
      </w:r>
      <w:r w:rsidR="000B06D0" w:rsidRPr="000526F1">
        <w:rPr>
          <w:spacing w:val="6"/>
          <w:szCs w:val="22"/>
        </w:rPr>
        <w:t>.</w:t>
      </w:r>
      <w:r w:rsidR="00731B86" w:rsidRPr="000526F1">
        <w:rPr>
          <w:spacing w:val="6"/>
          <w:szCs w:val="22"/>
        </w:rPr>
        <w:tab/>
      </w:r>
      <w:r w:rsidR="00874BA7">
        <w:rPr>
          <w:rFonts w:hint="eastAsia"/>
          <w:spacing w:val="6"/>
          <w:szCs w:val="22"/>
        </w:rPr>
        <w:t>此一事件的導因為何？</w:t>
      </w:r>
      <w:r w:rsidR="000B06D0" w:rsidRPr="000526F1">
        <w:rPr>
          <w:spacing w:val="6"/>
          <w:szCs w:val="22"/>
        </w:rPr>
        <w:t>（</w:t>
      </w:r>
      <w:r w:rsidR="00A5044E" w:rsidRPr="000526F1">
        <w:rPr>
          <w:spacing w:val="6"/>
          <w:szCs w:val="22"/>
        </w:rPr>
        <w:t>2</w:t>
      </w:r>
      <w:r w:rsidR="000B06D0" w:rsidRPr="000526F1">
        <w:rPr>
          <w:spacing w:val="6"/>
          <w:szCs w:val="22"/>
        </w:rPr>
        <w:t>分）</w:t>
      </w:r>
    </w:p>
    <w:p w14:paraId="696A0AA4" w14:textId="38449D1D" w:rsidR="000B06D0" w:rsidRPr="00C05F2D" w:rsidRDefault="00047F5C" w:rsidP="00C05F2D">
      <w:pPr>
        <w:pStyle w:val="TIT112pt10216"/>
        <w:spacing w:beforeLines="15" w:before="36" w:line="285" w:lineRule="atLeast"/>
        <w:rPr>
          <w:szCs w:val="22"/>
        </w:rPr>
      </w:pPr>
      <w:r w:rsidRPr="00C05F2D">
        <w:rPr>
          <w:szCs w:val="22"/>
        </w:rPr>
        <w:t>4</w:t>
      </w:r>
      <w:r w:rsidR="00A5044E" w:rsidRPr="00C05F2D">
        <w:rPr>
          <w:szCs w:val="22"/>
        </w:rPr>
        <w:t>6</w:t>
      </w:r>
      <w:r w:rsidR="000B06D0" w:rsidRPr="00C05F2D">
        <w:rPr>
          <w:szCs w:val="22"/>
        </w:rPr>
        <w:t>.</w:t>
      </w:r>
      <w:r w:rsidR="00731B86" w:rsidRPr="00C05F2D">
        <w:rPr>
          <w:szCs w:val="22"/>
        </w:rPr>
        <w:tab/>
      </w:r>
      <w:r w:rsidR="000B06D0" w:rsidRPr="00C05F2D">
        <w:rPr>
          <w:szCs w:val="22"/>
        </w:rPr>
        <w:t>根據資料</w:t>
      </w:r>
      <w:r w:rsidR="00874BA7">
        <w:rPr>
          <w:rFonts w:hint="eastAsia"/>
          <w:szCs w:val="22"/>
        </w:rPr>
        <w:t>甲</w:t>
      </w:r>
      <w:r w:rsidR="000B06D0" w:rsidRPr="00C05F2D">
        <w:rPr>
          <w:szCs w:val="22"/>
        </w:rPr>
        <w:t>和資料</w:t>
      </w:r>
      <w:r w:rsidR="00874BA7">
        <w:rPr>
          <w:rFonts w:hint="eastAsia"/>
          <w:szCs w:val="22"/>
        </w:rPr>
        <w:t>乙</w:t>
      </w:r>
      <w:r w:rsidR="000B06D0" w:rsidRPr="00C05F2D">
        <w:rPr>
          <w:szCs w:val="22"/>
        </w:rPr>
        <w:t>，美、蘇某些人士對當時局勢的發展有何共同看法或判斷？（</w:t>
      </w:r>
      <w:r w:rsidR="000B06D0" w:rsidRPr="00C05F2D">
        <w:rPr>
          <w:szCs w:val="22"/>
        </w:rPr>
        <w:t>2</w:t>
      </w:r>
      <w:r w:rsidR="000B06D0" w:rsidRPr="00C05F2D">
        <w:rPr>
          <w:szCs w:val="22"/>
        </w:rPr>
        <w:t>分）</w:t>
      </w:r>
    </w:p>
    <w:sectPr w:rsidR="000B06D0" w:rsidRPr="00C05F2D" w:rsidSect="00E555A8">
      <w:headerReference w:type="even" r:id="rId28"/>
      <w:headerReference w:type="default" r:id="rId29"/>
      <w:footerReference w:type="even" r:id="rId30"/>
      <w:footerReference w:type="default" r:id="rId31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79DEDD" w14:textId="77777777" w:rsidR="00B70A8F" w:rsidRDefault="00B70A8F">
      <w:r>
        <w:separator/>
      </w:r>
    </w:p>
  </w:endnote>
  <w:endnote w:type="continuationSeparator" w:id="0">
    <w:p w14:paraId="7307B05B" w14:textId="77777777" w:rsidR="00B70A8F" w:rsidRDefault="00B70A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Yu Gothic UI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華康中黑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 Neue">
    <w:charset w:val="00"/>
    <w:family w:val="auto"/>
    <w:pitch w:val="variable"/>
    <w:sig w:usb0="E50002FF" w:usb1="500079DB" w:usb2="00000010" w:usb3="00000000" w:csb0="00000001" w:csb1="00000000"/>
  </w:font>
  <w:font w:name="Arial Unicode MS">
    <w:panose1 w:val="020B0604020202020204"/>
    <w:charset w:val="88"/>
    <w:family w:val="swiss"/>
    <w:pitch w:val="variable"/>
    <w:sig w:usb0="00000000" w:usb1="E9DFFFFF" w:usb2="0000003F" w:usb3="00000000" w:csb0="003F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crosoftYaHeiUI">
    <w:altName w:val="Cambria"/>
    <w:charset w:val="00"/>
    <w:family w:val="roman"/>
    <w:pitch w:val="default"/>
  </w:font>
  <w:font w:name="華康細明體">
    <w:altName w:val="新細明體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@細明體"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16C055" w14:textId="1FDB2801" w:rsidR="00521386" w:rsidRDefault="00521386" w:rsidP="00BA52A0">
    <w:pPr>
      <w:pStyle w:val="af0"/>
      <w:widowControl/>
      <w:tabs>
        <w:tab w:val="clear" w:pos="4153"/>
        <w:tab w:val="clear" w:pos="8306"/>
        <w:tab w:val="right" w:pos="9356"/>
      </w:tabs>
    </w:pPr>
    <w:r w:rsidRPr="00261C00">
      <w:rPr>
        <w:rFonts w:eastAsia="標楷體"/>
        <w:color w:val="000000"/>
        <w:sz w:val="18"/>
      </w:rPr>
      <w:tab/>
    </w:r>
    <w:r>
      <w:t xml:space="preserve">- </w:t>
    </w:r>
    <w:r>
      <w:fldChar w:fldCharType="begin"/>
    </w:r>
    <w:r>
      <w:instrText>PAGE</w:instrText>
    </w:r>
    <w:r>
      <w:fldChar w:fldCharType="separate"/>
    </w:r>
    <w:r w:rsidR="00BB189E">
      <w:rPr>
        <w:noProof/>
      </w:rPr>
      <w:t>6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287F8C" w14:textId="3EBACCA2" w:rsidR="00521386" w:rsidRDefault="00521386" w:rsidP="00D13CF9">
    <w:pPr>
      <w:pStyle w:val="af0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BB189E">
      <w:rPr>
        <w:noProof/>
      </w:rPr>
      <w:t>1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766D5C" w14:textId="77777777" w:rsidR="00B70A8F" w:rsidRDefault="00B70A8F">
      <w:r>
        <w:rPr>
          <w:rFonts w:ascii="新細明體" w:eastAsia="新細明體" w:hAnsi="新細明體" w:hint="eastAsia"/>
          <w:lang w:eastAsia="zh-TW"/>
        </w:rPr>
        <w:separator/>
      </w:r>
    </w:p>
  </w:footnote>
  <w:footnote w:type="continuationSeparator" w:id="0">
    <w:p w14:paraId="1F6AD386" w14:textId="77777777" w:rsidR="00B70A8F" w:rsidRDefault="00B70A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896108" w14:textId="0C264DA5" w:rsidR="00521386" w:rsidRPr="003000C2" w:rsidRDefault="00E555A8" w:rsidP="00150A3D">
    <w:pPr>
      <w:widowControl/>
      <w:tabs>
        <w:tab w:val="left" w:pos="8526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47D6FDC" wp14:editId="250BB592">
              <wp:simplePos x="0" y="0"/>
              <wp:positionH relativeFrom="colum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2" name="矩形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F87136C" w14:textId="77777777" w:rsidR="00E555A8" w:rsidRPr="001560D1" w:rsidRDefault="00E555A8" w:rsidP="00E555A8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請記得在答題卷簽名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47D6FDC" id="矩形 2" o:spid="_x0000_s1039" style="position:absolute;margin-left:0;margin-top:0;width:198.7pt;height:21pt;z-index:25166131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" fillcolor="#e7e6e6 [3214]" stroked="f" strokeweight="1pt">
              <v:textbox inset="0,,0">
                <w:txbxContent>
                  <w:p w14:paraId="3F87136C" w14:textId="77777777" w:rsidR="00E555A8" w:rsidRPr="001560D1" w:rsidRDefault="00E555A8" w:rsidP="00E555A8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請記得在答題卷簽名欄位以正楷簽全名</w:t>
                    </w:r>
                  </w:p>
                </w:txbxContent>
              </v:textbox>
            </v:rect>
          </w:pict>
        </mc:Fallback>
      </mc:AlternateContent>
    </w:r>
    <w:r w:rsidR="00521386" w:rsidRPr="003000C2">
      <w:rPr>
        <w:rFonts w:ascii="Times New Roman" w:eastAsia="細明體" w:hAnsi="Times New Roman" w:cs="Times New Roman" w:hint="eastAsia"/>
        <w:spacing w:val="6"/>
        <w:kern w:val="0"/>
        <w:sz w:val="22"/>
        <w:lang w:eastAsia="zh-TW"/>
      </w:rPr>
      <w:t>1</w:t>
    </w:r>
    <w:r w:rsidR="00521386" w:rsidRPr="00150A3D">
      <w:rPr>
        <w:rFonts w:ascii="Times New Roman" w:eastAsia="細明體" w:hAnsi="Times New Roman" w:cs="Times New Roman" w:hint="eastAsia"/>
        <w:kern w:val="0"/>
        <w:sz w:val="22"/>
        <w:lang w:eastAsia="zh-TW"/>
      </w:rPr>
      <w:t>1</w:t>
    </w:r>
    <w:r w:rsidR="00CC468E">
      <w:rPr>
        <w:rFonts w:ascii="Times New Roman" w:eastAsia="細明體" w:hAnsi="Times New Roman" w:cs="Times New Roman"/>
        <w:kern w:val="0"/>
        <w:sz w:val="22"/>
        <w:lang w:eastAsia="zh-TW"/>
      </w:rPr>
      <w:t>2</w:t>
    </w:r>
    <w:r w:rsidR="00521386" w:rsidRPr="00150A3D">
      <w:rPr>
        <w:rFonts w:ascii="Times New Roman" w:eastAsia="細明體" w:hAnsi="Times New Roman" w:cs="Times New Roman" w:hint="eastAsia"/>
        <w:kern w:val="0"/>
        <w:sz w:val="22"/>
        <w:lang w:eastAsia="zh-TW"/>
      </w:rPr>
      <w:t>年</w:t>
    </w:r>
    <w:r w:rsidR="00150A3D">
      <w:rPr>
        <w:rFonts w:ascii="Times New Roman" w:eastAsia="細明體" w:hAnsi="Times New Roman" w:cs="Times New Roman" w:hint="eastAsia"/>
        <w:kern w:val="0"/>
        <w:sz w:val="22"/>
        <w:lang w:eastAsia="zh-TW"/>
      </w:rPr>
      <w:t>分科</w:t>
    </w:r>
    <w:r w:rsidR="00521386"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="00521386"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第</w:t>
    </w:r>
    <w:r w:rsidR="00521386"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 w:rsidR="00521386"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begin"/>
    </w:r>
    <w:r w:rsidR="00521386"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instrText>PAGE</w:instrText>
    </w:r>
    <w:r w:rsidR="00521386"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separate"/>
    </w:r>
    <w:r w:rsidR="00BB189E">
      <w:rPr>
        <w:rFonts w:ascii="Times New Roman" w:eastAsia="華康細明體" w:hAnsi="Times New Roman" w:cs="Times New Roman"/>
        <w:noProof/>
        <w:kern w:val="0"/>
        <w:sz w:val="22"/>
        <w:szCs w:val="20"/>
        <w:lang w:eastAsia="zh-TW"/>
      </w:rPr>
      <w:t>6</w:t>
    </w:r>
    <w:r w:rsidR="00521386"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end"/>
    </w:r>
    <w:r w:rsidR="00521386"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="00521386"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  <w:p w14:paraId="035C7163" w14:textId="77777777" w:rsidR="00521386" w:rsidRPr="003000C2" w:rsidRDefault="00150A3D" w:rsidP="00150A3D">
    <w:pPr>
      <w:widowControl/>
      <w:tabs>
        <w:tab w:val="left" w:pos="8526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4"/>
        <w:szCs w:val="20"/>
        <w:lang w:eastAsia="zh-TW"/>
      </w:rPr>
    </w:pPr>
    <w:r w:rsidRPr="00150A3D">
      <w:rPr>
        <w:rFonts w:ascii="Times New Roman" w:eastAsia="華康細明體" w:hAnsi="Times New Roman" w:cs="Times New Roman" w:hint="eastAsia"/>
        <w:spacing w:val="20"/>
        <w:kern w:val="0"/>
        <w:sz w:val="22"/>
        <w:szCs w:val="20"/>
        <w:lang w:eastAsia="zh-TW"/>
      </w:rPr>
      <w:t>歷史</w:t>
    </w:r>
    <w:r w:rsidR="00521386" w:rsidRPr="00150A3D">
      <w:rPr>
        <w:rFonts w:ascii="Times New Roman" w:eastAsia="華康細明體" w:hAnsi="Times New Roman" w:cs="Times New Roman" w:hint="eastAsia"/>
        <w:spacing w:val="20"/>
        <w:kern w:val="0"/>
        <w:sz w:val="22"/>
        <w:szCs w:val="20"/>
        <w:lang w:eastAsia="zh-TW"/>
      </w:rPr>
      <w:t>考科</w:t>
    </w:r>
    <w:r w:rsidR="00521386"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="00521386"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共</w:t>
    </w:r>
    <w:r w:rsidR="00521386"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>
      <w:rPr>
        <w:rFonts w:ascii="Times New Roman" w:eastAsia="@細明體" w:hAnsi="Times New Roman" w:cs="Times New Roman"/>
        <w:kern w:val="0"/>
        <w:sz w:val="22"/>
        <w:szCs w:val="20"/>
        <w:lang w:eastAsia="zh-TW"/>
      </w:rPr>
      <w:t>7</w:t>
    </w:r>
    <w:r w:rsidR="00521386" w:rsidRPr="003000C2">
      <w:rPr>
        <w:rFonts w:ascii="Times New Roman" w:eastAsia="@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="00521386"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BE4700" w14:textId="79A75D8D" w:rsidR="00521386" w:rsidRPr="00E95CA9" w:rsidRDefault="00E555A8" w:rsidP="003000C2">
    <w:pPr>
      <w:widowControl/>
      <w:tabs>
        <w:tab w:val="right" w:pos="840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新細明體" w:hAnsi="Times New Roman" w:cs="Times New Roman"/>
        <w:kern w:val="0"/>
        <w:sz w:val="22"/>
        <w:szCs w:val="20"/>
        <w:lang w:eastAsia="zh-TW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BCF032" wp14:editId="0CE16FB4">
              <wp:simplePos x="0" y="0"/>
              <wp:positionH relativeFrom="colum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20" name="矩形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4E93D64" w14:textId="77777777" w:rsidR="00E555A8" w:rsidRPr="001560D1" w:rsidRDefault="00E555A8" w:rsidP="00E555A8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請記得在答題卷簽名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4BCF032" id="矩形 20" o:spid="_x0000_s1040" style="position:absolute;margin-left:0;margin-top:0;width:198.7pt;height:21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" fillcolor="#e7e6e6 [3214]" stroked="f" strokeweight="1pt">
              <v:textbox inset="0,,0">
                <w:txbxContent>
                  <w:p w14:paraId="54E93D64" w14:textId="77777777" w:rsidR="00E555A8" w:rsidRPr="001560D1" w:rsidRDefault="00E555A8" w:rsidP="00E555A8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請記得在答題卷簽名欄位以正楷簽全名</w:t>
                    </w:r>
                  </w:p>
                </w:txbxContent>
              </v:textbox>
            </v:rect>
          </w:pict>
        </mc:Fallback>
      </mc:AlternateContent>
    </w:r>
    <w:r w:rsidR="00521386"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第</w:t>
    </w:r>
    <w:r w:rsidR="00521386"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="00521386"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begin"/>
    </w:r>
    <w:r w:rsidR="00521386"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instrText>PAGE</w:instrText>
    </w:r>
    <w:r w:rsidR="00521386"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separate"/>
    </w:r>
    <w:r w:rsidR="00BB189E">
      <w:rPr>
        <w:rFonts w:ascii="Times New Roman" w:eastAsia="新細明體" w:hAnsi="Times New Roman" w:cs="Times New Roman"/>
        <w:noProof/>
        <w:kern w:val="0"/>
        <w:sz w:val="22"/>
        <w:szCs w:val="20"/>
        <w:lang w:eastAsia="zh-TW"/>
      </w:rPr>
      <w:t>1</w:t>
    </w:r>
    <w:r w:rsidR="00521386"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end"/>
    </w:r>
    <w:r w:rsidR="00521386"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="00521386"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="00521386"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="00521386" w:rsidRPr="00E95CA9">
      <w:rPr>
        <w:rFonts w:ascii="Times New Roman" w:eastAsia="新細明體" w:hAnsi="Times New Roman" w:cs="Times New Roman"/>
        <w:kern w:val="0"/>
        <w:sz w:val="22"/>
        <w:lang w:eastAsia="zh-TW"/>
      </w:rPr>
      <w:t>1</w:t>
    </w:r>
    <w:r w:rsidR="00CC468E">
      <w:rPr>
        <w:rFonts w:ascii="Times New Roman" w:eastAsia="新細明體" w:hAnsi="Times New Roman" w:cs="Times New Roman"/>
        <w:kern w:val="0"/>
        <w:sz w:val="22"/>
        <w:lang w:eastAsia="zh-TW"/>
      </w:rPr>
      <w:t>1</w:t>
    </w:r>
    <w:r w:rsidR="00CC468E">
      <w:rPr>
        <w:rFonts w:ascii="Times New Roman" w:eastAsia="新細明體" w:hAnsi="Times New Roman" w:cs="Times New Roman" w:hint="eastAsia"/>
        <w:kern w:val="0"/>
        <w:sz w:val="22"/>
        <w:lang w:eastAsia="zh-TW"/>
      </w:rPr>
      <w:t>2</w:t>
    </w:r>
    <w:r w:rsidR="00521386" w:rsidRPr="00E95CA9">
      <w:rPr>
        <w:rFonts w:ascii="Times New Roman" w:eastAsia="新細明體" w:hAnsi="Times New Roman" w:cs="Times New Roman"/>
        <w:kern w:val="0"/>
        <w:sz w:val="22"/>
        <w:lang w:eastAsia="zh-TW"/>
      </w:rPr>
      <w:t>年</w:t>
    </w:r>
    <w:r w:rsidR="00E95CA9" w:rsidRPr="00E95CA9">
      <w:rPr>
        <w:rFonts w:ascii="Times New Roman" w:eastAsia="新細明體" w:hAnsi="Times New Roman" w:cs="Times New Roman"/>
        <w:kern w:val="0"/>
        <w:sz w:val="22"/>
        <w:lang w:eastAsia="zh-TW"/>
      </w:rPr>
      <w:t>分科</w:t>
    </w:r>
  </w:p>
  <w:p w14:paraId="0DB69F99" w14:textId="77777777" w:rsidR="00521386" w:rsidRPr="003000C2" w:rsidRDefault="00521386" w:rsidP="003000C2">
    <w:pPr>
      <w:widowControl/>
      <w:tabs>
        <w:tab w:val="right" w:pos="840"/>
        <w:tab w:val="right" w:pos="9360"/>
      </w:tabs>
      <w:autoSpaceDE w:val="0"/>
      <w:autoSpaceDN w:val="0"/>
      <w:adjustRightInd w:val="0"/>
      <w:jc w:val="left"/>
      <w:textAlignment w:val="bottom"/>
      <w:rPr>
        <w:lang w:eastAsia="zh-TW"/>
      </w:rPr>
    </w:pP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共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="00150A3D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7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="00E95CA9" w:rsidRPr="00150A3D">
      <w:rPr>
        <w:rFonts w:ascii="Times New Roman" w:eastAsia="新細明體" w:hAnsi="Times New Roman" w:cs="Times New Roman"/>
        <w:spacing w:val="12"/>
        <w:kern w:val="0"/>
        <w:sz w:val="22"/>
        <w:szCs w:val="20"/>
        <w:lang w:eastAsia="zh-TW"/>
      </w:rPr>
      <w:t>歷史</w:t>
    </w:r>
    <w:r w:rsidRPr="00150A3D">
      <w:rPr>
        <w:rFonts w:ascii="Times New Roman" w:eastAsia="新細明體" w:hAnsi="Times New Roman" w:cs="Times New Roman"/>
        <w:spacing w:val="12"/>
        <w:kern w:val="0"/>
        <w:sz w:val="22"/>
        <w:szCs w:val="20"/>
        <w:lang w:eastAsia="zh-TW"/>
      </w:rPr>
      <w:t>考</w:t>
    </w:r>
    <w:r w:rsidRPr="00150A3D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070DE"/>
    <w:multiLevelType w:val="hybridMultilevel"/>
    <w:tmpl w:val="6972BA0C"/>
    <w:lvl w:ilvl="0" w:tplc="65A26D74">
      <w:start w:val="39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Cambria Math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2CF71B4"/>
    <w:multiLevelType w:val="hybridMultilevel"/>
    <w:tmpl w:val="95D0C454"/>
    <w:lvl w:ilvl="0" w:tplc="87A8C80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694157E"/>
    <w:multiLevelType w:val="hybridMultilevel"/>
    <w:tmpl w:val="C1AA3098"/>
    <w:lvl w:ilvl="0" w:tplc="D1067C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CB47ED"/>
    <w:multiLevelType w:val="hybridMultilevel"/>
    <w:tmpl w:val="A3849CD4"/>
    <w:lvl w:ilvl="0" w:tplc="F2CE8EB8">
      <w:start w:val="8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0500995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abstractNum w:abstractNumId="5" w15:restartNumberingAfterBreak="0">
    <w:nsid w:val="13A54B73"/>
    <w:multiLevelType w:val="hybridMultilevel"/>
    <w:tmpl w:val="7624C00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1A781162"/>
    <w:multiLevelType w:val="hybridMultilevel"/>
    <w:tmpl w:val="38A8EFB6"/>
    <w:lvl w:ilvl="0" w:tplc="8A3C88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E7B7BCE"/>
    <w:multiLevelType w:val="hybridMultilevel"/>
    <w:tmpl w:val="1AB04D60"/>
    <w:lvl w:ilvl="0" w:tplc="FFFFFFFF">
      <w:start w:val="1"/>
      <w:numFmt w:val="upperLetter"/>
      <w:lvlText w:val="%1."/>
      <w:lvlJc w:val="left"/>
      <w:pPr>
        <w:ind w:left="96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560" w:hanging="480"/>
      </w:pPr>
    </w:lvl>
    <w:lvl w:ilvl="2" w:tplc="FFFFFFFF" w:tentative="1">
      <w:start w:val="1"/>
      <w:numFmt w:val="lowerRoman"/>
      <w:lvlText w:val="%3."/>
      <w:lvlJc w:val="right"/>
      <w:pPr>
        <w:ind w:left="2040" w:hanging="480"/>
      </w:pPr>
    </w:lvl>
    <w:lvl w:ilvl="3" w:tplc="FFFFFFFF" w:tentative="1">
      <w:start w:val="1"/>
      <w:numFmt w:val="decimal"/>
      <w:lvlText w:val="%4."/>
      <w:lvlJc w:val="left"/>
      <w:pPr>
        <w:ind w:left="25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3000" w:hanging="480"/>
      </w:pPr>
    </w:lvl>
    <w:lvl w:ilvl="5" w:tplc="FFFFFFFF" w:tentative="1">
      <w:start w:val="1"/>
      <w:numFmt w:val="lowerRoman"/>
      <w:lvlText w:val="%6."/>
      <w:lvlJc w:val="right"/>
      <w:pPr>
        <w:ind w:left="3480" w:hanging="480"/>
      </w:pPr>
    </w:lvl>
    <w:lvl w:ilvl="6" w:tplc="FFFFFFFF" w:tentative="1">
      <w:start w:val="1"/>
      <w:numFmt w:val="decimal"/>
      <w:lvlText w:val="%7."/>
      <w:lvlJc w:val="left"/>
      <w:pPr>
        <w:ind w:left="39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440" w:hanging="480"/>
      </w:pPr>
    </w:lvl>
    <w:lvl w:ilvl="8" w:tplc="FFFFFFFF" w:tentative="1">
      <w:start w:val="1"/>
      <w:numFmt w:val="lowerRoman"/>
      <w:lvlText w:val="%9."/>
      <w:lvlJc w:val="right"/>
      <w:pPr>
        <w:ind w:left="4920" w:hanging="480"/>
      </w:pPr>
    </w:lvl>
  </w:abstractNum>
  <w:abstractNum w:abstractNumId="8" w15:restartNumberingAfterBreak="0">
    <w:nsid w:val="22C231E9"/>
    <w:multiLevelType w:val="hybridMultilevel"/>
    <w:tmpl w:val="85A2FD10"/>
    <w:lvl w:ilvl="0" w:tplc="396A013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4383010"/>
    <w:multiLevelType w:val="hybridMultilevel"/>
    <w:tmpl w:val="91700438"/>
    <w:lvl w:ilvl="0" w:tplc="D2F0DEB4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0" w15:restartNumberingAfterBreak="0">
    <w:nsid w:val="2E134263"/>
    <w:multiLevelType w:val="hybridMultilevel"/>
    <w:tmpl w:val="F63C06D0"/>
    <w:lvl w:ilvl="0" w:tplc="24924A1E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68B30C8"/>
    <w:multiLevelType w:val="hybridMultilevel"/>
    <w:tmpl w:val="5EECE1D2"/>
    <w:lvl w:ilvl="0" w:tplc="D2F0DEB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A660864"/>
    <w:multiLevelType w:val="hybridMultilevel"/>
    <w:tmpl w:val="173C9D6A"/>
    <w:lvl w:ilvl="0" w:tplc="6BB47668">
      <w:start w:val="1"/>
      <w:numFmt w:val="upperLetter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0070E05"/>
    <w:multiLevelType w:val="hybridMultilevel"/>
    <w:tmpl w:val="58F07566"/>
    <w:lvl w:ilvl="0" w:tplc="438A60E8">
      <w:start w:val="1"/>
      <w:numFmt w:val="decimal"/>
      <w:lvlText w:val="%1."/>
      <w:lvlJc w:val="left"/>
      <w:pPr>
        <w:tabs>
          <w:tab w:val="num" w:pos="622"/>
        </w:tabs>
        <w:ind w:left="622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420F0831"/>
    <w:multiLevelType w:val="hybridMultilevel"/>
    <w:tmpl w:val="CC44071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5" w15:restartNumberingAfterBreak="0">
    <w:nsid w:val="46A85653"/>
    <w:multiLevelType w:val="hybridMultilevel"/>
    <w:tmpl w:val="7FAA0C12"/>
    <w:lvl w:ilvl="0" w:tplc="2696C29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B176465"/>
    <w:multiLevelType w:val="hybridMultilevel"/>
    <w:tmpl w:val="931618B2"/>
    <w:lvl w:ilvl="0" w:tplc="DA989D9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C8B43CA"/>
    <w:multiLevelType w:val="hybridMultilevel"/>
    <w:tmpl w:val="CF9E775C"/>
    <w:lvl w:ilvl="0" w:tplc="085E657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4D1F5D2D"/>
    <w:multiLevelType w:val="multilevel"/>
    <w:tmpl w:val="C360C860"/>
    <w:lvl w:ilvl="0">
      <w:start w:val="1"/>
      <w:numFmt w:val="decimal"/>
      <w:lvlText w:val="%1."/>
      <w:lvlJc w:val="left"/>
      <w:pPr>
        <w:ind w:left="360" w:hanging="360"/>
      </w:pPr>
      <w:rPr>
        <w:u w:val="none"/>
      </w:rPr>
    </w:lvl>
    <w:lvl w:ilvl="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446451C"/>
    <w:multiLevelType w:val="hybridMultilevel"/>
    <w:tmpl w:val="7974FCAE"/>
    <w:lvl w:ilvl="0" w:tplc="88ACC802">
      <w:start w:val="1"/>
      <w:numFmt w:val="upp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0" w15:restartNumberingAfterBreak="0">
    <w:nsid w:val="57DF3F43"/>
    <w:multiLevelType w:val="hybridMultilevel"/>
    <w:tmpl w:val="C6FC42BA"/>
    <w:lvl w:ilvl="0" w:tplc="FBB84AB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F6F74D0"/>
    <w:multiLevelType w:val="hybridMultilevel"/>
    <w:tmpl w:val="C5643C02"/>
    <w:lvl w:ilvl="0" w:tplc="5E0EB7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67D1F4B"/>
    <w:multiLevelType w:val="hybridMultilevel"/>
    <w:tmpl w:val="FC32BC9A"/>
    <w:lvl w:ilvl="0" w:tplc="1B5AAA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6B57BC2"/>
    <w:multiLevelType w:val="hybridMultilevel"/>
    <w:tmpl w:val="8C7CFF7C"/>
    <w:lvl w:ilvl="0" w:tplc="39C6C1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7BF48EE"/>
    <w:multiLevelType w:val="hybridMultilevel"/>
    <w:tmpl w:val="443C2EF4"/>
    <w:lvl w:ilvl="0" w:tplc="B1D6CDB0">
      <w:start w:val="16"/>
      <w:numFmt w:val="bullet"/>
      <w:lvlText w:val="◎"/>
      <w:lvlJc w:val="left"/>
      <w:pPr>
        <w:ind w:left="360" w:hanging="360"/>
      </w:pPr>
      <w:rPr>
        <w:rFonts w:asciiTheme="majorEastAsia" w:eastAsiaTheme="majorEastAsia" w:hAnsiTheme="majorEastAsia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5" w15:restartNumberingAfterBreak="0">
    <w:nsid w:val="6992626E"/>
    <w:multiLevelType w:val="hybridMultilevel"/>
    <w:tmpl w:val="AA1A3BAC"/>
    <w:lvl w:ilvl="0" w:tplc="A754CC2C">
      <w:start w:val="1"/>
      <w:numFmt w:val="taiwaneseCountingThousand"/>
      <w:lvlText w:val="%1、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78D71678"/>
    <w:multiLevelType w:val="hybridMultilevel"/>
    <w:tmpl w:val="BA18C90E"/>
    <w:lvl w:ilvl="0" w:tplc="469C32F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79186AB1"/>
    <w:multiLevelType w:val="hybridMultilevel"/>
    <w:tmpl w:val="C122D6DA"/>
    <w:lvl w:ilvl="0" w:tplc="3270439A">
      <w:start w:val="1"/>
      <w:numFmt w:val="upperLetter"/>
      <w:lvlText w:val="(%1)"/>
      <w:lvlJc w:val="left"/>
      <w:pPr>
        <w:ind w:left="735" w:hanging="42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75" w:hanging="480"/>
      </w:pPr>
    </w:lvl>
    <w:lvl w:ilvl="2" w:tplc="0409001B" w:tentative="1">
      <w:start w:val="1"/>
      <w:numFmt w:val="lowerRoman"/>
      <w:lvlText w:val="%3."/>
      <w:lvlJc w:val="right"/>
      <w:pPr>
        <w:ind w:left="1755" w:hanging="480"/>
      </w:pPr>
    </w:lvl>
    <w:lvl w:ilvl="3" w:tplc="0409000F" w:tentative="1">
      <w:start w:val="1"/>
      <w:numFmt w:val="decimal"/>
      <w:lvlText w:val="%4."/>
      <w:lvlJc w:val="left"/>
      <w:pPr>
        <w:ind w:left="223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15" w:hanging="480"/>
      </w:pPr>
    </w:lvl>
    <w:lvl w:ilvl="5" w:tplc="0409001B" w:tentative="1">
      <w:start w:val="1"/>
      <w:numFmt w:val="lowerRoman"/>
      <w:lvlText w:val="%6."/>
      <w:lvlJc w:val="right"/>
      <w:pPr>
        <w:ind w:left="3195" w:hanging="480"/>
      </w:pPr>
    </w:lvl>
    <w:lvl w:ilvl="6" w:tplc="0409000F" w:tentative="1">
      <w:start w:val="1"/>
      <w:numFmt w:val="decimal"/>
      <w:lvlText w:val="%7."/>
      <w:lvlJc w:val="left"/>
      <w:pPr>
        <w:ind w:left="367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55" w:hanging="480"/>
      </w:pPr>
    </w:lvl>
    <w:lvl w:ilvl="8" w:tplc="0409001B" w:tentative="1">
      <w:start w:val="1"/>
      <w:numFmt w:val="lowerRoman"/>
      <w:lvlText w:val="%9."/>
      <w:lvlJc w:val="right"/>
      <w:pPr>
        <w:ind w:left="4635" w:hanging="480"/>
      </w:pPr>
    </w:lvl>
  </w:abstractNum>
  <w:abstractNum w:abstractNumId="28" w15:restartNumberingAfterBreak="0">
    <w:nsid w:val="7CC9730F"/>
    <w:multiLevelType w:val="hybridMultilevel"/>
    <w:tmpl w:val="0032FB96"/>
    <w:lvl w:ilvl="0" w:tplc="137CEF4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7F4256DC"/>
    <w:multiLevelType w:val="hybridMultilevel"/>
    <w:tmpl w:val="8222D9D4"/>
    <w:lvl w:ilvl="0" w:tplc="EEAA9AC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7FDA1C1E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num w:numId="1">
    <w:abstractNumId w:val="25"/>
  </w:num>
  <w:num w:numId="2">
    <w:abstractNumId w:val="18"/>
  </w:num>
  <w:num w:numId="3">
    <w:abstractNumId w:val="3"/>
  </w:num>
  <w:num w:numId="4">
    <w:abstractNumId w:val="24"/>
  </w:num>
  <w:num w:numId="5">
    <w:abstractNumId w:val="14"/>
  </w:num>
  <w:num w:numId="6">
    <w:abstractNumId w:val="16"/>
  </w:num>
  <w:num w:numId="7">
    <w:abstractNumId w:val="5"/>
  </w:num>
  <w:num w:numId="8">
    <w:abstractNumId w:val="23"/>
  </w:num>
  <w:num w:numId="9">
    <w:abstractNumId w:val="8"/>
  </w:num>
  <w:num w:numId="10">
    <w:abstractNumId w:val="22"/>
  </w:num>
  <w:num w:numId="11">
    <w:abstractNumId w:val="2"/>
  </w:num>
  <w:num w:numId="12">
    <w:abstractNumId w:val="17"/>
  </w:num>
  <w:num w:numId="13">
    <w:abstractNumId w:val="26"/>
  </w:num>
  <w:num w:numId="14">
    <w:abstractNumId w:val="21"/>
  </w:num>
  <w:num w:numId="15">
    <w:abstractNumId w:val="10"/>
  </w:num>
  <w:num w:numId="16">
    <w:abstractNumId w:val="4"/>
  </w:num>
  <w:num w:numId="17">
    <w:abstractNumId w:val="30"/>
  </w:num>
  <w:num w:numId="18">
    <w:abstractNumId w:val="12"/>
  </w:num>
  <w:num w:numId="19">
    <w:abstractNumId w:val="20"/>
  </w:num>
  <w:num w:numId="20">
    <w:abstractNumId w:val="6"/>
  </w:num>
  <w:num w:numId="21">
    <w:abstractNumId w:val="0"/>
  </w:num>
  <w:num w:numId="22">
    <w:abstractNumId w:val="29"/>
  </w:num>
  <w:num w:numId="23">
    <w:abstractNumId w:val="19"/>
  </w:num>
  <w:num w:numId="24">
    <w:abstractNumId w:val="1"/>
  </w:num>
  <w:num w:numId="25">
    <w:abstractNumId w:val="15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9"/>
  </w:num>
  <w:num w:numId="28">
    <w:abstractNumId w:val="11"/>
  </w:num>
  <w:num w:numId="29">
    <w:abstractNumId w:val="28"/>
  </w:num>
  <w:num w:numId="30">
    <w:abstractNumId w:val="7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removePersonalInformation/>
  <w:removeDateAndTime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ja-JP" w:vendorID="64" w:dllVersion="0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activeWritingStyle w:appName="MSWord" w:lang="es-ES" w:vendorID="64" w:dllVersion="4096" w:nlCheck="1" w:checkStyle="0"/>
  <w:proofState w:spelling="clean"/>
  <w:defaultTabStop w:val="420"/>
  <w:evenAndOddHeaders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24C"/>
    <w:rsid w:val="000010E1"/>
    <w:rsid w:val="000013CD"/>
    <w:rsid w:val="00001E73"/>
    <w:rsid w:val="000051AC"/>
    <w:rsid w:val="000064B9"/>
    <w:rsid w:val="000067BF"/>
    <w:rsid w:val="00014BEB"/>
    <w:rsid w:val="000155DC"/>
    <w:rsid w:val="00021DE6"/>
    <w:rsid w:val="00024B37"/>
    <w:rsid w:val="0002563B"/>
    <w:rsid w:val="00025CC2"/>
    <w:rsid w:val="000260E6"/>
    <w:rsid w:val="00026786"/>
    <w:rsid w:val="00036DA8"/>
    <w:rsid w:val="00042FA5"/>
    <w:rsid w:val="000449D2"/>
    <w:rsid w:val="00044BA6"/>
    <w:rsid w:val="00047A99"/>
    <w:rsid w:val="00047F5C"/>
    <w:rsid w:val="000526F1"/>
    <w:rsid w:val="0005417E"/>
    <w:rsid w:val="00056D01"/>
    <w:rsid w:val="0005705A"/>
    <w:rsid w:val="0005718A"/>
    <w:rsid w:val="000714F9"/>
    <w:rsid w:val="00071709"/>
    <w:rsid w:val="00073873"/>
    <w:rsid w:val="00073908"/>
    <w:rsid w:val="0008298D"/>
    <w:rsid w:val="00082B32"/>
    <w:rsid w:val="0008384C"/>
    <w:rsid w:val="00085216"/>
    <w:rsid w:val="00085238"/>
    <w:rsid w:val="0008754F"/>
    <w:rsid w:val="000915D9"/>
    <w:rsid w:val="00091F1E"/>
    <w:rsid w:val="000946D2"/>
    <w:rsid w:val="000953CE"/>
    <w:rsid w:val="00095BF2"/>
    <w:rsid w:val="00095EE4"/>
    <w:rsid w:val="00096C6D"/>
    <w:rsid w:val="000A79CA"/>
    <w:rsid w:val="000A7B3A"/>
    <w:rsid w:val="000B06D0"/>
    <w:rsid w:val="000B1603"/>
    <w:rsid w:val="000B1E31"/>
    <w:rsid w:val="000B4202"/>
    <w:rsid w:val="000C0379"/>
    <w:rsid w:val="000D25AE"/>
    <w:rsid w:val="000D26FF"/>
    <w:rsid w:val="000D3798"/>
    <w:rsid w:val="000E09C0"/>
    <w:rsid w:val="000E0E4D"/>
    <w:rsid w:val="000E221B"/>
    <w:rsid w:val="000E253F"/>
    <w:rsid w:val="000F3CEC"/>
    <w:rsid w:val="000F639E"/>
    <w:rsid w:val="000F77C0"/>
    <w:rsid w:val="00112054"/>
    <w:rsid w:val="00115893"/>
    <w:rsid w:val="001174D5"/>
    <w:rsid w:val="00125040"/>
    <w:rsid w:val="00125118"/>
    <w:rsid w:val="00125C3B"/>
    <w:rsid w:val="00125EEC"/>
    <w:rsid w:val="0013016B"/>
    <w:rsid w:val="0013456B"/>
    <w:rsid w:val="0014312C"/>
    <w:rsid w:val="001431BD"/>
    <w:rsid w:val="0014537C"/>
    <w:rsid w:val="00147094"/>
    <w:rsid w:val="00150A3D"/>
    <w:rsid w:val="00152037"/>
    <w:rsid w:val="00154A05"/>
    <w:rsid w:val="00156F82"/>
    <w:rsid w:val="00160F01"/>
    <w:rsid w:val="00162DFD"/>
    <w:rsid w:val="0016414A"/>
    <w:rsid w:val="00173BCA"/>
    <w:rsid w:val="00173E6B"/>
    <w:rsid w:val="00174AE9"/>
    <w:rsid w:val="00180BA6"/>
    <w:rsid w:val="00190D52"/>
    <w:rsid w:val="001A0335"/>
    <w:rsid w:val="001A12E5"/>
    <w:rsid w:val="001A3B13"/>
    <w:rsid w:val="001B1005"/>
    <w:rsid w:val="001B4683"/>
    <w:rsid w:val="001C5DB7"/>
    <w:rsid w:val="001C7CA9"/>
    <w:rsid w:val="001D2FC2"/>
    <w:rsid w:val="001D459E"/>
    <w:rsid w:val="001D7117"/>
    <w:rsid w:val="001E066D"/>
    <w:rsid w:val="001E58B3"/>
    <w:rsid w:val="001E63B6"/>
    <w:rsid w:val="002033AD"/>
    <w:rsid w:val="00203E7B"/>
    <w:rsid w:val="002109AA"/>
    <w:rsid w:val="0021716F"/>
    <w:rsid w:val="0021726F"/>
    <w:rsid w:val="00221710"/>
    <w:rsid w:val="00221F5E"/>
    <w:rsid w:val="00222E63"/>
    <w:rsid w:val="00223F90"/>
    <w:rsid w:val="00223FF4"/>
    <w:rsid w:val="00231628"/>
    <w:rsid w:val="002323CF"/>
    <w:rsid w:val="002337E3"/>
    <w:rsid w:val="00234077"/>
    <w:rsid w:val="00234C29"/>
    <w:rsid w:val="00237D08"/>
    <w:rsid w:val="002435BB"/>
    <w:rsid w:val="00256373"/>
    <w:rsid w:val="00256B05"/>
    <w:rsid w:val="00256DBE"/>
    <w:rsid w:val="00261292"/>
    <w:rsid w:val="00262DDF"/>
    <w:rsid w:val="002635B7"/>
    <w:rsid w:val="002746C6"/>
    <w:rsid w:val="00275080"/>
    <w:rsid w:val="00277365"/>
    <w:rsid w:val="00277D57"/>
    <w:rsid w:val="002801FB"/>
    <w:rsid w:val="00281358"/>
    <w:rsid w:val="00282D4C"/>
    <w:rsid w:val="00285EFA"/>
    <w:rsid w:val="00287BBC"/>
    <w:rsid w:val="00294699"/>
    <w:rsid w:val="002A4D76"/>
    <w:rsid w:val="002A6FCE"/>
    <w:rsid w:val="002B3CE9"/>
    <w:rsid w:val="002C4705"/>
    <w:rsid w:val="002C7585"/>
    <w:rsid w:val="002D7698"/>
    <w:rsid w:val="002E6164"/>
    <w:rsid w:val="002E7AEC"/>
    <w:rsid w:val="002F75EF"/>
    <w:rsid w:val="003000C2"/>
    <w:rsid w:val="0030464A"/>
    <w:rsid w:val="00306E15"/>
    <w:rsid w:val="00310A9C"/>
    <w:rsid w:val="00310FBD"/>
    <w:rsid w:val="0031224C"/>
    <w:rsid w:val="0031714E"/>
    <w:rsid w:val="00317257"/>
    <w:rsid w:val="00317309"/>
    <w:rsid w:val="0032335A"/>
    <w:rsid w:val="00325E41"/>
    <w:rsid w:val="00335FBF"/>
    <w:rsid w:val="00350EF8"/>
    <w:rsid w:val="00353569"/>
    <w:rsid w:val="003649A8"/>
    <w:rsid w:val="003656AF"/>
    <w:rsid w:val="00367FE3"/>
    <w:rsid w:val="003747F4"/>
    <w:rsid w:val="00374AF1"/>
    <w:rsid w:val="003753D1"/>
    <w:rsid w:val="00392F17"/>
    <w:rsid w:val="00394276"/>
    <w:rsid w:val="00394D0F"/>
    <w:rsid w:val="003953B2"/>
    <w:rsid w:val="00396D92"/>
    <w:rsid w:val="003B1822"/>
    <w:rsid w:val="003B66D2"/>
    <w:rsid w:val="003C1BA8"/>
    <w:rsid w:val="003C2A9C"/>
    <w:rsid w:val="003C4483"/>
    <w:rsid w:val="003C52F7"/>
    <w:rsid w:val="003D4F22"/>
    <w:rsid w:val="003E0AE6"/>
    <w:rsid w:val="003E31D9"/>
    <w:rsid w:val="003E529A"/>
    <w:rsid w:val="003E593E"/>
    <w:rsid w:val="003E7737"/>
    <w:rsid w:val="003E7E75"/>
    <w:rsid w:val="003F0B94"/>
    <w:rsid w:val="003F17FA"/>
    <w:rsid w:val="0040229B"/>
    <w:rsid w:val="00407750"/>
    <w:rsid w:val="00412FE9"/>
    <w:rsid w:val="00420EEA"/>
    <w:rsid w:val="00424F50"/>
    <w:rsid w:val="0042680F"/>
    <w:rsid w:val="004369A6"/>
    <w:rsid w:val="00441DA8"/>
    <w:rsid w:val="0044236D"/>
    <w:rsid w:val="00444D82"/>
    <w:rsid w:val="004462AC"/>
    <w:rsid w:val="00450C48"/>
    <w:rsid w:val="00453349"/>
    <w:rsid w:val="00455A12"/>
    <w:rsid w:val="004568D4"/>
    <w:rsid w:val="00461794"/>
    <w:rsid w:val="0046706D"/>
    <w:rsid w:val="00470C05"/>
    <w:rsid w:val="00477FEF"/>
    <w:rsid w:val="00481032"/>
    <w:rsid w:val="00496CB8"/>
    <w:rsid w:val="00497EF5"/>
    <w:rsid w:val="004A0BFD"/>
    <w:rsid w:val="004A3D5D"/>
    <w:rsid w:val="004A4112"/>
    <w:rsid w:val="004A53A5"/>
    <w:rsid w:val="004A5602"/>
    <w:rsid w:val="004A577E"/>
    <w:rsid w:val="004A630C"/>
    <w:rsid w:val="004B445D"/>
    <w:rsid w:val="004B6C55"/>
    <w:rsid w:val="004D0621"/>
    <w:rsid w:val="004D1732"/>
    <w:rsid w:val="004D217B"/>
    <w:rsid w:val="004E5A53"/>
    <w:rsid w:val="004E5C69"/>
    <w:rsid w:val="004E79D2"/>
    <w:rsid w:val="004E7A63"/>
    <w:rsid w:val="004E7F1B"/>
    <w:rsid w:val="005125A3"/>
    <w:rsid w:val="0051358E"/>
    <w:rsid w:val="00513618"/>
    <w:rsid w:val="00514392"/>
    <w:rsid w:val="005204DB"/>
    <w:rsid w:val="00521386"/>
    <w:rsid w:val="00521B1B"/>
    <w:rsid w:val="005229D7"/>
    <w:rsid w:val="00530895"/>
    <w:rsid w:val="005376F5"/>
    <w:rsid w:val="00540FE2"/>
    <w:rsid w:val="00541221"/>
    <w:rsid w:val="005448EB"/>
    <w:rsid w:val="0055604F"/>
    <w:rsid w:val="00561581"/>
    <w:rsid w:val="00563ECB"/>
    <w:rsid w:val="00565BA7"/>
    <w:rsid w:val="005720C9"/>
    <w:rsid w:val="00574081"/>
    <w:rsid w:val="005751D7"/>
    <w:rsid w:val="00580AC4"/>
    <w:rsid w:val="00580B3A"/>
    <w:rsid w:val="00580F69"/>
    <w:rsid w:val="00581C53"/>
    <w:rsid w:val="00583672"/>
    <w:rsid w:val="005842B1"/>
    <w:rsid w:val="005844EC"/>
    <w:rsid w:val="005972EE"/>
    <w:rsid w:val="005A4F4F"/>
    <w:rsid w:val="005B4A64"/>
    <w:rsid w:val="005B6C1F"/>
    <w:rsid w:val="005B7307"/>
    <w:rsid w:val="005B744F"/>
    <w:rsid w:val="005B7F29"/>
    <w:rsid w:val="005C7B00"/>
    <w:rsid w:val="005D0C34"/>
    <w:rsid w:val="005D0CAB"/>
    <w:rsid w:val="005D4D41"/>
    <w:rsid w:val="005D5FD2"/>
    <w:rsid w:val="005E7FE8"/>
    <w:rsid w:val="005F6E59"/>
    <w:rsid w:val="006206D7"/>
    <w:rsid w:val="00621DE4"/>
    <w:rsid w:val="006245F2"/>
    <w:rsid w:val="0063173E"/>
    <w:rsid w:val="006324D1"/>
    <w:rsid w:val="00633338"/>
    <w:rsid w:val="00636137"/>
    <w:rsid w:val="006470A7"/>
    <w:rsid w:val="00647A0D"/>
    <w:rsid w:val="0065126F"/>
    <w:rsid w:val="00652F94"/>
    <w:rsid w:val="00653F7D"/>
    <w:rsid w:val="006543C2"/>
    <w:rsid w:val="00655591"/>
    <w:rsid w:val="0065653A"/>
    <w:rsid w:val="00657140"/>
    <w:rsid w:val="0067489F"/>
    <w:rsid w:val="00674DFD"/>
    <w:rsid w:val="00675ED3"/>
    <w:rsid w:val="006803B8"/>
    <w:rsid w:val="00680B34"/>
    <w:rsid w:val="00681536"/>
    <w:rsid w:val="00684868"/>
    <w:rsid w:val="00685B82"/>
    <w:rsid w:val="0069040C"/>
    <w:rsid w:val="00691603"/>
    <w:rsid w:val="006937E0"/>
    <w:rsid w:val="006A26FE"/>
    <w:rsid w:val="006A4892"/>
    <w:rsid w:val="006A66CA"/>
    <w:rsid w:val="006A6E9F"/>
    <w:rsid w:val="006B1E33"/>
    <w:rsid w:val="006C084B"/>
    <w:rsid w:val="006C2662"/>
    <w:rsid w:val="006C3983"/>
    <w:rsid w:val="006D4DF7"/>
    <w:rsid w:val="006D716A"/>
    <w:rsid w:val="006E08C8"/>
    <w:rsid w:val="006F188A"/>
    <w:rsid w:val="006F3C27"/>
    <w:rsid w:val="006F3D37"/>
    <w:rsid w:val="006F7567"/>
    <w:rsid w:val="00702BA6"/>
    <w:rsid w:val="00702CB6"/>
    <w:rsid w:val="00705D44"/>
    <w:rsid w:val="0070703C"/>
    <w:rsid w:val="0071058F"/>
    <w:rsid w:val="00712826"/>
    <w:rsid w:val="007143E8"/>
    <w:rsid w:val="007154DB"/>
    <w:rsid w:val="00715AE2"/>
    <w:rsid w:val="007161B9"/>
    <w:rsid w:val="00723A12"/>
    <w:rsid w:val="00723A69"/>
    <w:rsid w:val="007240EA"/>
    <w:rsid w:val="007300A1"/>
    <w:rsid w:val="00731B86"/>
    <w:rsid w:val="00741BD9"/>
    <w:rsid w:val="00742123"/>
    <w:rsid w:val="007421F0"/>
    <w:rsid w:val="007456F6"/>
    <w:rsid w:val="0074697C"/>
    <w:rsid w:val="007473A8"/>
    <w:rsid w:val="00751581"/>
    <w:rsid w:val="00751C86"/>
    <w:rsid w:val="0075458A"/>
    <w:rsid w:val="007570A9"/>
    <w:rsid w:val="00760B67"/>
    <w:rsid w:val="00762574"/>
    <w:rsid w:val="007666AD"/>
    <w:rsid w:val="007674C2"/>
    <w:rsid w:val="00776CC5"/>
    <w:rsid w:val="00782E07"/>
    <w:rsid w:val="00783AA5"/>
    <w:rsid w:val="00794B4D"/>
    <w:rsid w:val="00794D69"/>
    <w:rsid w:val="00794F38"/>
    <w:rsid w:val="00797AD2"/>
    <w:rsid w:val="007A04E1"/>
    <w:rsid w:val="007A40D5"/>
    <w:rsid w:val="007A575A"/>
    <w:rsid w:val="007B30E9"/>
    <w:rsid w:val="007B4EE1"/>
    <w:rsid w:val="007B7EE8"/>
    <w:rsid w:val="007C0132"/>
    <w:rsid w:val="007D1611"/>
    <w:rsid w:val="007D67A0"/>
    <w:rsid w:val="007D6A65"/>
    <w:rsid w:val="007E11EA"/>
    <w:rsid w:val="007F0533"/>
    <w:rsid w:val="007F1220"/>
    <w:rsid w:val="007F4FC7"/>
    <w:rsid w:val="007F530F"/>
    <w:rsid w:val="00803474"/>
    <w:rsid w:val="00813726"/>
    <w:rsid w:val="00813DB9"/>
    <w:rsid w:val="0081481D"/>
    <w:rsid w:val="00816B0E"/>
    <w:rsid w:val="0082191B"/>
    <w:rsid w:val="0083143E"/>
    <w:rsid w:val="008357FB"/>
    <w:rsid w:val="00841B1B"/>
    <w:rsid w:val="0084376A"/>
    <w:rsid w:val="00843873"/>
    <w:rsid w:val="00851358"/>
    <w:rsid w:val="00851E6E"/>
    <w:rsid w:val="008532FA"/>
    <w:rsid w:val="00860953"/>
    <w:rsid w:val="008629B0"/>
    <w:rsid w:val="00864355"/>
    <w:rsid w:val="00871F2E"/>
    <w:rsid w:val="00874BA7"/>
    <w:rsid w:val="00880C7B"/>
    <w:rsid w:val="00890502"/>
    <w:rsid w:val="00891E84"/>
    <w:rsid w:val="008922A5"/>
    <w:rsid w:val="0089252D"/>
    <w:rsid w:val="00892F4F"/>
    <w:rsid w:val="008A1A38"/>
    <w:rsid w:val="008A344D"/>
    <w:rsid w:val="008A3987"/>
    <w:rsid w:val="008B0663"/>
    <w:rsid w:val="008B2F35"/>
    <w:rsid w:val="008B714F"/>
    <w:rsid w:val="008C5856"/>
    <w:rsid w:val="008C7537"/>
    <w:rsid w:val="008D0AD9"/>
    <w:rsid w:val="008D371F"/>
    <w:rsid w:val="008D4518"/>
    <w:rsid w:val="008D7054"/>
    <w:rsid w:val="008E6BF3"/>
    <w:rsid w:val="008F23E0"/>
    <w:rsid w:val="008F6FF4"/>
    <w:rsid w:val="00903E36"/>
    <w:rsid w:val="009164EE"/>
    <w:rsid w:val="009179FA"/>
    <w:rsid w:val="009228BA"/>
    <w:rsid w:val="00937607"/>
    <w:rsid w:val="00940201"/>
    <w:rsid w:val="00962A17"/>
    <w:rsid w:val="009648A3"/>
    <w:rsid w:val="00966FD1"/>
    <w:rsid w:val="0097130D"/>
    <w:rsid w:val="00973C31"/>
    <w:rsid w:val="00974139"/>
    <w:rsid w:val="0097456F"/>
    <w:rsid w:val="00983A20"/>
    <w:rsid w:val="00987C29"/>
    <w:rsid w:val="009923EC"/>
    <w:rsid w:val="00994C85"/>
    <w:rsid w:val="00995DB6"/>
    <w:rsid w:val="00996625"/>
    <w:rsid w:val="009A75F9"/>
    <w:rsid w:val="009B0B9D"/>
    <w:rsid w:val="009B163A"/>
    <w:rsid w:val="009B66FC"/>
    <w:rsid w:val="009C0AF7"/>
    <w:rsid w:val="009C3AC6"/>
    <w:rsid w:val="009C4674"/>
    <w:rsid w:val="009D1B8C"/>
    <w:rsid w:val="009D2B45"/>
    <w:rsid w:val="009D65E7"/>
    <w:rsid w:val="009D69A6"/>
    <w:rsid w:val="009D7224"/>
    <w:rsid w:val="009E2D38"/>
    <w:rsid w:val="009E373D"/>
    <w:rsid w:val="009E4DF4"/>
    <w:rsid w:val="009E52D1"/>
    <w:rsid w:val="009E5717"/>
    <w:rsid w:val="009E584F"/>
    <w:rsid w:val="009E63FA"/>
    <w:rsid w:val="009E6AA5"/>
    <w:rsid w:val="009F119E"/>
    <w:rsid w:val="009F1C0B"/>
    <w:rsid w:val="00A0425E"/>
    <w:rsid w:val="00A0708A"/>
    <w:rsid w:val="00A135B4"/>
    <w:rsid w:val="00A14181"/>
    <w:rsid w:val="00A214FD"/>
    <w:rsid w:val="00A26FAD"/>
    <w:rsid w:val="00A369E3"/>
    <w:rsid w:val="00A36F0A"/>
    <w:rsid w:val="00A459ED"/>
    <w:rsid w:val="00A46C59"/>
    <w:rsid w:val="00A5044E"/>
    <w:rsid w:val="00A60CF7"/>
    <w:rsid w:val="00A65803"/>
    <w:rsid w:val="00A6608F"/>
    <w:rsid w:val="00A668EE"/>
    <w:rsid w:val="00A672FA"/>
    <w:rsid w:val="00A72091"/>
    <w:rsid w:val="00A72768"/>
    <w:rsid w:val="00A729A0"/>
    <w:rsid w:val="00A73912"/>
    <w:rsid w:val="00A73BA7"/>
    <w:rsid w:val="00A74941"/>
    <w:rsid w:val="00A755DE"/>
    <w:rsid w:val="00A80211"/>
    <w:rsid w:val="00A82E39"/>
    <w:rsid w:val="00A87687"/>
    <w:rsid w:val="00A92481"/>
    <w:rsid w:val="00A925DD"/>
    <w:rsid w:val="00A9768E"/>
    <w:rsid w:val="00AA2C44"/>
    <w:rsid w:val="00AA3AC6"/>
    <w:rsid w:val="00AB103E"/>
    <w:rsid w:val="00AB6F41"/>
    <w:rsid w:val="00AB74C1"/>
    <w:rsid w:val="00AB7AAD"/>
    <w:rsid w:val="00AC37A0"/>
    <w:rsid w:val="00AC3B7B"/>
    <w:rsid w:val="00AC518D"/>
    <w:rsid w:val="00AC6FA4"/>
    <w:rsid w:val="00AC768E"/>
    <w:rsid w:val="00AD06F1"/>
    <w:rsid w:val="00AD2176"/>
    <w:rsid w:val="00AD799C"/>
    <w:rsid w:val="00AE53C4"/>
    <w:rsid w:val="00AE5B61"/>
    <w:rsid w:val="00AE74E6"/>
    <w:rsid w:val="00AF08BF"/>
    <w:rsid w:val="00AF4BF5"/>
    <w:rsid w:val="00AF572D"/>
    <w:rsid w:val="00AF7D35"/>
    <w:rsid w:val="00AF7F0E"/>
    <w:rsid w:val="00B069C9"/>
    <w:rsid w:val="00B10F5A"/>
    <w:rsid w:val="00B148BD"/>
    <w:rsid w:val="00B1784E"/>
    <w:rsid w:val="00B20B21"/>
    <w:rsid w:val="00B20F18"/>
    <w:rsid w:val="00B24BB5"/>
    <w:rsid w:val="00B31138"/>
    <w:rsid w:val="00B36C5F"/>
    <w:rsid w:val="00B4377E"/>
    <w:rsid w:val="00B43A7E"/>
    <w:rsid w:val="00B46C4C"/>
    <w:rsid w:val="00B47A69"/>
    <w:rsid w:val="00B5004F"/>
    <w:rsid w:val="00B5116B"/>
    <w:rsid w:val="00B5621F"/>
    <w:rsid w:val="00B56706"/>
    <w:rsid w:val="00B636B8"/>
    <w:rsid w:val="00B70A8F"/>
    <w:rsid w:val="00B71175"/>
    <w:rsid w:val="00B7450F"/>
    <w:rsid w:val="00B7718E"/>
    <w:rsid w:val="00B80956"/>
    <w:rsid w:val="00B8123A"/>
    <w:rsid w:val="00B821C5"/>
    <w:rsid w:val="00B85B8A"/>
    <w:rsid w:val="00BA0DF9"/>
    <w:rsid w:val="00BA1076"/>
    <w:rsid w:val="00BA52A0"/>
    <w:rsid w:val="00BB0190"/>
    <w:rsid w:val="00BB070E"/>
    <w:rsid w:val="00BB0A3F"/>
    <w:rsid w:val="00BB189E"/>
    <w:rsid w:val="00BC3C9F"/>
    <w:rsid w:val="00BC4B37"/>
    <w:rsid w:val="00BC68DA"/>
    <w:rsid w:val="00BC6D8B"/>
    <w:rsid w:val="00BD1B31"/>
    <w:rsid w:val="00BD20EC"/>
    <w:rsid w:val="00BD2F00"/>
    <w:rsid w:val="00BD5AA6"/>
    <w:rsid w:val="00BE0EA5"/>
    <w:rsid w:val="00BE1B57"/>
    <w:rsid w:val="00BF7762"/>
    <w:rsid w:val="00C00EAE"/>
    <w:rsid w:val="00C04320"/>
    <w:rsid w:val="00C051A4"/>
    <w:rsid w:val="00C05F2D"/>
    <w:rsid w:val="00C10D31"/>
    <w:rsid w:val="00C10DDE"/>
    <w:rsid w:val="00C112A9"/>
    <w:rsid w:val="00C117FB"/>
    <w:rsid w:val="00C23DD6"/>
    <w:rsid w:val="00C31021"/>
    <w:rsid w:val="00C402DA"/>
    <w:rsid w:val="00C40AA0"/>
    <w:rsid w:val="00C42759"/>
    <w:rsid w:val="00C43DAC"/>
    <w:rsid w:val="00C50E10"/>
    <w:rsid w:val="00C51E2C"/>
    <w:rsid w:val="00C5328C"/>
    <w:rsid w:val="00C56924"/>
    <w:rsid w:val="00C571D1"/>
    <w:rsid w:val="00C6049C"/>
    <w:rsid w:val="00C61D17"/>
    <w:rsid w:val="00C62D62"/>
    <w:rsid w:val="00C63BB6"/>
    <w:rsid w:val="00C64A63"/>
    <w:rsid w:val="00C6682E"/>
    <w:rsid w:val="00C66EFB"/>
    <w:rsid w:val="00C67F1B"/>
    <w:rsid w:val="00C745A7"/>
    <w:rsid w:val="00C75840"/>
    <w:rsid w:val="00C77103"/>
    <w:rsid w:val="00C77381"/>
    <w:rsid w:val="00C8215C"/>
    <w:rsid w:val="00C8387A"/>
    <w:rsid w:val="00C85CAB"/>
    <w:rsid w:val="00C90B3A"/>
    <w:rsid w:val="00C92A55"/>
    <w:rsid w:val="00C950A6"/>
    <w:rsid w:val="00C9757F"/>
    <w:rsid w:val="00CB19F1"/>
    <w:rsid w:val="00CB6400"/>
    <w:rsid w:val="00CC028A"/>
    <w:rsid w:val="00CC468E"/>
    <w:rsid w:val="00CC4BC7"/>
    <w:rsid w:val="00CD1491"/>
    <w:rsid w:val="00CD1A9E"/>
    <w:rsid w:val="00CD4163"/>
    <w:rsid w:val="00CD6F69"/>
    <w:rsid w:val="00CE2E07"/>
    <w:rsid w:val="00CF1EC1"/>
    <w:rsid w:val="00D027F9"/>
    <w:rsid w:val="00D03BE0"/>
    <w:rsid w:val="00D072CE"/>
    <w:rsid w:val="00D11732"/>
    <w:rsid w:val="00D11D12"/>
    <w:rsid w:val="00D127C7"/>
    <w:rsid w:val="00D13CF9"/>
    <w:rsid w:val="00D17645"/>
    <w:rsid w:val="00D261D7"/>
    <w:rsid w:val="00D26738"/>
    <w:rsid w:val="00D30BEE"/>
    <w:rsid w:val="00D32F07"/>
    <w:rsid w:val="00D33CFC"/>
    <w:rsid w:val="00D43E3E"/>
    <w:rsid w:val="00D45D08"/>
    <w:rsid w:val="00D4719D"/>
    <w:rsid w:val="00D47C39"/>
    <w:rsid w:val="00D54227"/>
    <w:rsid w:val="00D545BA"/>
    <w:rsid w:val="00D60239"/>
    <w:rsid w:val="00D6293A"/>
    <w:rsid w:val="00D62E33"/>
    <w:rsid w:val="00D71CF0"/>
    <w:rsid w:val="00D839CC"/>
    <w:rsid w:val="00D9133F"/>
    <w:rsid w:val="00D92322"/>
    <w:rsid w:val="00D93883"/>
    <w:rsid w:val="00D93B0E"/>
    <w:rsid w:val="00DA4524"/>
    <w:rsid w:val="00DA49FE"/>
    <w:rsid w:val="00DB2EF6"/>
    <w:rsid w:val="00DB31BB"/>
    <w:rsid w:val="00DB7FE0"/>
    <w:rsid w:val="00DC0BFA"/>
    <w:rsid w:val="00DC1607"/>
    <w:rsid w:val="00DC4695"/>
    <w:rsid w:val="00DC7C29"/>
    <w:rsid w:val="00DD0F0E"/>
    <w:rsid w:val="00DD1EAA"/>
    <w:rsid w:val="00DD4876"/>
    <w:rsid w:val="00DD53B4"/>
    <w:rsid w:val="00DD60B7"/>
    <w:rsid w:val="00DD6D75"/>
    <w:rsid w:val="00DE20FC"/>
    <w:rsid w:val="00DE79B0"/>
    <w:rsid w:val="00DF1514"/>
    <w:rsid w:val="00DF3BD2"/>
    <w:rsid w:val="00DF4243"/>
    <w:rsid w:val="00E0080A"/>
    <w:rsid w:val="00E009F8"/>
    <w:rsid w:val="00E01AB9"/>
    <w:rsid w:val="00E01F8B"/>
    <w:rsid w:val="00E04416"/>
    <w:rsid w:val="00E17E15"/>
    <w:rsid w:val="00E22B8B"/>
    <w:rsid w:val="00E25507"/>
    <w:rsid w:val="00E31ABC"/>
    <w:rsid w:val="00E35BE0"/>
    <w:rsid w:val="00E42183"/>
    <w:rsid w:val="00E46B9A"/>
    <w:rsid w:val="00E51859"/>
    <w:rsid w:val="00E5298F"/>
    <w:rsid w:val="00E5442B"/>
    <w:rsid w:val="00E555A8"/>
    <w:rsid w:val="00E616CD"/>
    <w:rsid w:val="00E65EA7"/>
    <w:rsid w:val="00E74A93"/>
    <w:rsid w:val="00E75989"/>
    <w:rsid w:val="00E75CA7"/>
    <w:rsid w:val="00E7661B"/>
    <w:rsid w:val="00E8269B"/>
    <w:rsid w:val="00E84C21"/>
    <w:rsid w:val="00E84E4D"/>
    <w:rsid w:val="00E865F3"/>
    <w:rsid w:val="00E90A73"/>
    <w:rsid w:val="00E90B80"/>
    <w:rsid w:val="00E95CA9"/>
    <w:rsid w:val="00E97A4F"/>
    <w:rsid w:val="00EA46DB"/>
    <w:rsid w:val="00EA51BA"/>
    <w:rsid w:val="00EB0D57"/>
    <w:rsid w:val="00EB0F3A"/>
    <w:rsid w:val="00EB26F5"/>
    <w:rsid w:val="00EB49B9"/>
    <w:rsid w:val="00EB6463"/>
    <w:rsid w:val="00EB7AA3"/>
    <w:rsid w:val="00EC20FA"/>
    <w:rsid w:val="00EC5F40"/>
    <w:rsid w:val="00EC7664"/>
    <w:rsid w:val="00EC7B05"/>
    <w:rsid w:val="00EF2611"/>
    <w:rsid w:val="00EF51DB"/>
    <w:rsid w:val="00F01CBA"/>
    <w:rsid w:val="00F0350B"/>
    <w:rsid w:val="00F110D0"/>
    <w:rsid w:val="00F1773B"/>
    <w:rsid w:val="00F2799B"/>
    <w:rsid w:val="00F31857"/>
    <w:rsid w:val="00F36E20"/>
    <w:rsid w:val="00F40962"/>
    <w:rsid w:val="00F42212"/>
    <w:rsid w:val="00F464AF"/>
    <w:rsid w:val="00F51CC4"/>
    <w:rsid w:val="00F55BDB"/>
    <w:rsid w:val="00F61B0C"/>
    <w:rsid w:val="00F62C01"/>
    <w:rsid w:val="00F706D9"/>
    <w:rsid w:val="00F72892"/>
    <w:rsid w:val="00F76969"/>
    <w:rsid w:val="00F86D24"/>
    <w:rsid w:val="00F87FA8"/>
    <w:rsid w:val="00F92764"/>
    <w:rsid w:val="00F94A08"/>
    <w:rsid w:val="00FA3732"/>
    <w:rsid w:val="00FA3C47"/>
    <w:rsid w:val="00FA6E3D"/>
    <w:rsid w:val="00FB001B"/>
    <w:rsid w:val="00FB01F5"/>
    <w:rsid w:val="00FB6309"/>
    <w:rsid w:val="00FC03CF"/>
    <w:rsid w:val="00FD0761"/>
    <w:rsid w:val="00FD0DF9"/>
    <w:rsid w:val="00FD260F"/>
    <w:rsid w:val="00FD2BA4"/>
    <w:rsid w:val="00FD2C7A"/>
    <w:rsid w:val="00FD67B9"/>
    <w:rsid w:val="00FD755E"/>
    <w:rsid w:val="00FD76C5"/>
    <w:rsid w:val="00FE0A84"/>
    <w:rsid w:val="00FE3225"/>
    <w:rsid w:val="00FE3E41"/>
    <w:rsid w:val="00FF152A"/>
    <w:rsid w:val="00FF2F05"/>
    <w:rsid w:val="00FF4909"/>
    <w:rsid w:val="00FF4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7D6C911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無清單1"/>
    <w:next w:val="a2"/>
    <w:uiPriority w:val="99"/>
    <w:semiHidden/>
    <w:unhideWhenUsed/>
    <w:rsid w:val="0031224C"/>
  </w:style>
  <w:style w:type="paragraph" w:styleId="a3">
    <w:name w:val="Body Text"/>
    <w:basedOn w:val="a"/>
    <w:link w:val="a4"/>
    <w:rsid w:val="0031224C"/>
    <w:pPr>
      <w:spacing w:after="12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4">
    <w:name w:val="本文 字元"/>
    <w:basedOn w:val="a0"/>
    <w:link w:val="a3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BCDE">
    <w:name w:val="ABCDE"/>
    <w:basedOn w:val="a"/>
    <w:qFormat/>
    <w:rsid w:val="0081481D"/>
    <w:pPr>
      <w:widowControl/>
      <w:tabs>
        <w:tab w:val="left" w:pos="2100"/>
        <w:tab w:val="left" w:pos="3885"/>
        <w:tab w:val="left" w:pos="5670"/>
        <w:tab w:val="left" w:pos="7455"/>
      </w:tabs>
      <w:autoSpaceDE w:val="0"/>
      <w:autoSpaceDN w:val="0"/>
      <w:adjustRightInd w:val="0"/>
      <w:spacing w:line="360" w:lineRule="atLeast"/>
      <w:ind w:leftChars="150" w:left="150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paragraph" w:customStyle="1" w:styleId="tit1">
    <w:name w:val="tit1"/>
    <w:basedOn w:val="a"/>
    <w:rsid w:val="0031224C"/>
    <w:pPr>
      <w:widowControl/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24"/>
      <w:kern w:val="0"/>
      <w:sz w:val="22"/>
      <w:lang w:val="zh-TW" w:eastAsia="zh-TW"/>
    </w:rPr>
  </w:style>
  <w:style w:type="paragraph" w:customStyle="1" w:styleId="-105">
    <w:name w:val="樣式 樣式 ??-?? + 套用前:  1 列 + 套用前:  0.5 列"/>
    <w:basedOn w:val="a"/>
    <w:rsid w:val="0031224C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textAlignment w:val="bottom"/>
    </w:pPr>
    <w:rPr>
      <w:rFonts w:ascii="Times New Roman" w:eastAsia="新細明體" w:hAnsi="Times New Roman" w:cs="新細明體"/>
      <w:color w:val="000000"/>
      <w:spacing w:val="25"/>
      <w:kern w:val="0"/>
      <w:sz w:val="22"/>
      <w:szCs w:val="20"/>
      <w:u w:val="single"/>
      <w:lang w:val="zh-TW" w:eastAsia="zh-TW"/>
    </w:rPr>
  </w:style>
  <w:style w:type="paragraph" w:customStyle="1" w:styleId="TIT138">
    <w:name w:val="樣式 TIT1 + 凸出:  3.8 字元"/>
    <w:basedOn w:val="tit1"/>
    <w:rsid w:val="0031224C"/>
    <w:pPr>
      <w:ind w:left="380" w:hanging="380"/>
    </w:pPr>
  </w:style>
  <w:style w:type="paragraph" w:customStyle="1" w:styleId="ABC">
    <w:name w:val="ABC"/>
    <w:basedOn w:val="a"/>
    <w:rsid w:val="00CD6F69"/>
    <w:pPr>
      <w:widowControl/>
      <w:tabs>
        <w:tab w:val="left" w:pos="3291"/>
        <w:tab w:val="left" w:pos="6266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lang w:eastAsia="zh-TW"/>
    </w:rPr>
  </w:style>
  <w:style w:type="table" w:styleId="a5">
    <w:name w:val="Table Grid"/>
    <w:basedOn w:val="a1"/>
    <w:uiPriority w:val="39"/>
    <w:rsid w:val="0031224C"/>
    <w:pPr>
      <w:widowControl/>
      <w:jc w:val="left"/>
    </w:pPr>
    <w:rPr>
      <w:rFonts w:ascii="Times New Roman" w:eastAsia="MS Mincho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autoRedefine/>
    <w:rsid w:val="0031224C"/>
    <w:pPr>
      <w:tabs>
        <w:tab w:val="left" w:pos="4860"/>
      </w:tabs>
      <w:ind w:leftChars="195" w:left="792" w:hangingChars="150" w:hanging="402"/>
    </w:pPr>
    <w:rPr>
      <w:rFonts w:cs="新細明體"/>
      <w:color w:val="000000"/>
      <w:spacing w:val="24"/>
      <w:kern w:val="2"/>
      <w:lang w:val="en-US"/>
    </w:rPr>
  </w:style>
  <w:style w:type="paragraph" w:customStyle="1" w:styleId="p12">
    <w:name w:val="p12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73">
    <w:name w:val="p73"/>
    <w:basedOn w:val="a"/>
    <w:rsid w:val="0031224C"/>
    <w:pPr>
      <w:tabs>
        <w:tab w:val="left" w:pos="780"/>
        <w:tab w:val="left" w:pos="1240"/>
      </w:tabs>
      <w:spacing w:line="280" w:lineRule="atLeast"/>
      <w:ind w:left="144" w:hanging="576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5">
    <w:name w:val="p5"/>
    <w:basedOn w:val="a"/>
    <w:rsid w:val="0031224C"/>
    <w:pPr>
      <w:tabs>
        <w:tab w:val="left" w:pos="700"/>
      </w:tabs>
      <w:spacing w:line="280" w:lineRule="atLeast"/>
      <w:ind w:left="720" w:hanging="720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a6">
    <w:name w:val="第?部分"/>
    <w:basedOn w:val="a"/>
    <w:rsid w:val="0031224C"/>
    <w:pPr>
      <w:adjustRightInd w:val="0"/>
      <w:spacing w:line="360" w:lineRule="atLeast"/>
      <w:textAlignment w:val="baseline"/>
    </w:pPr>
    <w:rPr>
      <w:rFonts w:ascii="細明體" w:eastAsia="細明體" w:hAnsi="Times New Roman" w:cs="Times New Roman"/>
      <w:spacing w:val="25"/>
      <w:kern w:val="0"/>
      <w:sz w:val="28"/>
      <w:szCs w:val="20"/>
      <w:lang w:eastAsia="zh-TW"/>
    </w:rPr>
  </w:style>
  <w:style w:type="paragraph" w:customStyle="1" w:styleId="a7">
    <w:name w:val="壹貳參"/>
    <w:basedOn w:val="a"/>
    <w:rsid w:val="0031224C"/>
    <w:pPr>
      <w:widowControl/>
      <w:autoSpaceDE w:val="0"/>
      <w:autoSpaceDN w:val="0"/>
      <w:adjustRightInd w:val="0"/>
      <w:spacing w:line="360" w:lineRule="atLeast"/>
      <w:textAlignment w:val="bottom"/>
    </w:pPr>
    <w:rPr>
      <w:rFonts w:ascii="Times New Roman" w:eastAsia="細明體" w:hAnsi="Times New Roman" w:cs="Times New Roman"/>
      <w:spacing w:val="25"/>
      <w:kern w:val="0"/>
      <w:sz w:val="26"/>
      <w:szCs w:val="20"/>
      <w:lang w:eastAsia="zh-TW"/>
    </w:rPr>
  </w:style>
  <w:style w:type="paragraph" w:customStyle="1" w:styleId="a8">
    <w:name w:val="說明"/>
    <w:basedOn w:val="a7"/>
    <w:rsid w:val="0031224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31224C"/>
    <w:pPr>
      <w:adjustRightInd w:val="0"/>
      <w:spacing w:line="480" w:lineRule="atLeast"/>
      <w:ind w:left="1276" w:right="823" w:hanging="284"/>
      <w:jc w:val="left"/>
      <w:textAlignment w:val="baseline"/>
    </w:pPr>
    <w:rPr>
      <w:rFonts w:ascii="全真楷書" w:eastAsia="全真楷書" w:hAnsi="Times New Roman" w:cs="Times New Roman"/>
      <w:kern w:val="0"/>
      <w:sz w:val="30"/>
      <w:szCs w:val="20"/>
      <w:lang w:eastAsia="zh-TW"/>
    </w:rPr>
  </w:style>
  <w:style w:type="paragraph" w:customStyle="1" w:styleId="a9">
    <w:name w:val="第?部份"/>
    <w:basedOn w:val="a"/>
    <w:rsid w:val="0031224C"/>
    <w:pPr>
      <w:adjustRightInd w:val="0"/>
      <w:spacing w:line="360" w:lineRule="atLeast"/>
      <w:jc w:val="left"/>
      <w:textAlignment w:val="baseline"/>
    </w:pPr>
    <w:rPr>
      <w:rFonts w:ascii="華康中黑體" w:eastAsia="華康中黑體" w:hAnsi="Times New Roman" w:cs="Times New Roman"/>
      <w:spacing w:val="45"/>
      <w:kern w:val="0"/>
      <w:sz w:val="28"/>
      <w:szCs w:val="20"/>
      <w:lang w:eastAsia="zh-TW"/>
    </w:rPr>
  </w:style>
  <w:style w:type="paragraph" w:customStyle="1" w:styleId="TIT10">
    <w:name w:val="TIT1"/>
    <w:basedOn w:val="a"/>
    <w:link w:val="TIT11"/>
    <w:uiPriority w:val="99"/>
    <w:qFormat/>
    <w:rsid w:val="00CD6F69"/>
    <w:pPr>
      <w:widowControl/>
      <w:adjustRightInd w:val="0"/>
      <w:spacing w:beforeLines="25" w:before="25" w:line="360" w:lineRule="atLeast"/>
      <w:ind w:left="150" w:hangingChars="150" w:hanging="150"/>
    </w:pPr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paragraph" w:customStyle="1" w:styleId="AA">
    <w:name w:val="AA"/>
    <w:basedOn w:val="a"/>
    <w:link w:val="AA0"/>
    <w:autoRedefine/>
    <w:uiPriority w:val="99"/>
    <w:rsid w:val="00026786"/>
    <w:pPr>
      <w:widowControl/>
      <w:autoSpaceDE w:val="0"/>
      <w:autoSpaceDN w:val="0"/>
      <w:adjustRightInd w:val="0"/>
      <w:spacing w:line="360" w:lineRule="atLeast"/>
      <w:ind w:leftChars="150" w:left="300" w:hangingChars="150" w:hanging="150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p4">
    <w:name w:val="p4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styleId="2">
    <w:name w:val="List 2"/>
    <w:aliases w:val="List a."/>
    <w:basedOn w:val="a"/>
    <w:rsid w:val="0031224C"/>
    <w:pPr>
      <w:ind w:left="605" w:hanging="245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c">
    <w:name w:val="Body Text Indent"/>
    <w:basedOn w:val="a"/>
    <w:link w:val="ad"/>
    <w:rsid w:val="0031224C"/>
    <w:pPr>
      <w:spacing w:after="120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d">
    <w:name w:val="本文縮排 字元"/>
    <w:basedOn w:val="a0"/>
    <w:link w:val="ac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20">
    <w:name w:val="Body Text Indent 2"/>
    <w:basedOn w:val="a"/>
    <w:link w:val="21"/>
    <w:rsid w:val="0031224C"/>
    <w:pPr>
      <w:spacing w:after="120" w:line="480" w:lineRule="auto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21">
    <w:name w:val="本文縮排 2 字元"/>
    <w:basedOn w:val="a0"/>
    <w:link w:val="2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e">
    <w:name w:val="header"/>
    <w:basedOn w:val="a"/>
    <w:link w:val="af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">
    <w:name w:val="頁首 字元"/>
    <w:basedOn w:val="a0"/>
    <w:link w:val="ae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f0">
    <w:name w:val="footer"/>
    <w:basedOn w:val="a"/>
    <w:link w:val="af1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1">
    <w:name w:val="頁尾 字元"/>
    <w:basedOn w:val="a0"/>
    <w:link w:val="af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A065cm36918pt">
    <w:name w:val="樣式 AA + 左:  0.65 cm 凸出:  3.69 字元 行距:  最小行高 18 pt"/>
    <w:basedOn w:val="AA"/>
    <w:autoRedefine/>
    <w:rsid w:val="0031224C"/>
    <w:pPr>
      <w:ind w:leftChars="195" w:left="390" w:firstLine="0"/>
    </w:pPr>
    <w:rPr>
      <w:rFonts w:cs="新細明體"/>
      <w:color w:val="000000"/>
      <w:lang w:val="en-US"/>
    </w:rPr>
  </w:style>
  <w:style w:type="paragraph" w:customStyle="1" w:styleId="tit2">
    <w:name w:val="tit2"/>
    <w:basedOn w:val="a"/>
    <w:rsid w:val="0031224C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標楷體" w:hAnsi="Times New Roman" w:cs="Times New Roman"/>
      <w:spacing w:val="24"/>
      <w:kern w:val="0"/>
      <w:sz w:val="22"/>
      <w:szCs w:val="20"/>
      <w:lang w:eastAsia="zh-TW"/>
    </w:rPr>
  </w:style>
  <w:style w:type="paragraph" w:styleId="af2">
    <w:name w:val="Balloon Text"/>
    <w:basedOn w:val="a"/>
    <w:link w:val="af3"/>
    <w:semiHidden/>
    <w:rsid w:val="0031224C"/>
    <w:pPr>
      <w:jc w:val="left"/>
    </w:pPr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customStyle="1" w:styleId="af3">
    <w:name w:val="註解方塊文字 字元"/>
    <w:basedOn w:val="a0"/>
    <w:link w:val="af2"/>
    <w:semiHidden/>
    <w:rsid w:val="0031224C"/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styleId="af4">
    <w:name w:val="page number"/>
    <w:basedOn w:val="a0"/>
    <w:rsid w:val="0031224C"/>
  </w:style>
  <w:style w:type="paragraph" w:customStyle="1" w:styleId="9pt">
    <w:name w:val="樣式 壹貳參 + 套用後:  9 pt"/>
    <w:basedOn w:val="a7"/>
    <w:rsid w:val="0031224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31224C"/>
    <w:pPr>
      <w:spacing w:before="20"/>
    </w:pPr>
  </w:style>
  <w:style w:type="character" w:customStyle="1" w:styleId="TIT11">
    <w:name w:val="TIT1 字元"/>
    <w:link w:val="TIT10"/>
    <w:rsid w:val="00CD6F69"/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character" w:customStyle="1" w:styleId="TIT13">
    <w:name w:val="樣式 TIT1 + 字元"/>
    <w:basedOn w:val="TIT11"/>
    <w:link w:val="TIT12"/>
    <w:rsid w:val="0031224C"/>
    <w:rPr>
      <w:rFonts w:ascii="Times New Roman" w:eastAsia="新細明體" w:hAnsi="Times New Roman" w:cs="Times New Roman"/>
      <w:spacing w:val="24"/>
      <w:kern w:val="0"/>
      <w:sz w:val="22"/>
      <w:lang w:val="zh-TW" w:eastAsia="zh-TW"/>
    </w:rPr>
  </w:style>
  <w:style w:type="paragraph" w:customStyle="1" w:styleId="-">
    <w:name w:val="??-??"/>
    <w:basedOn w:val="TIT10"/>
    <w:link w:val="-0"/>
    <w:rsid w:val="00CD6F69"/>
    <w:pPr>
      <w:autoSpaceDE w:val="0"/>
      <w:autoSpaceDN w:val="0"/>
      <w:ind w:left="0" w:firstLineChars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5A4F4F"/>
    <w:pPr>
      <w:tabs>
        <w:tab w:val="left" w:pos="4778"/>
      </w:tabs>
      <w:ind w:left="150" w:firstLineChars="0" w:firstLine="0"/>
    </w:pPr>
    <w:rPr>
      <w:szCs w:val="22"/>
    </w:rPr>
  </w:style>
  <w:style w:type="paragraph" w:customStyle="1" w:styleId="-1">
    <w:name w:val="樣式 ??-?? + 套用前:  1 列"/>
    <w:basedOn w:val="-"/>
    <w:rsid w:val="0031224C"/>
    <w:pPr>
      <w:spacing w:before="360"/>
    </w:pPr>
  </w:style>
  <w:style w:type="paragraph" w:customStyle="1" w:styleId="TIT102">
    <w:name w:val="樣式 TIT1 + 套用前:  0.2 列"/>
    <w:basedOn w:val="TIT10"/>
    <w:rsid w:val="0031224C"/>
    <w:pPr>
      <w:spacing w:before="0"/>
    </w:pPr>
    <w:rPr>
      <w:rFonts w:cs="新細明體"/>
    </w:rPr>
  </w:style>
  <w:style w:type="paragraph" w:customStyle="1" w:styleId="af5">
    <w:name w:val="壹"/>
    <w:basedOn w:val="a"/>
    <w:rsid w:val="0031224C"/>
    <w:pPr>
      <w:widowControl/>
      <w:autoSpaceDE w:val="0"/>
      <w:autoSpaceDN w:val="0"/>
      <w:adjustRightInd w:val="0"/>
      <w:spacing w:beforeLines="50" w:before="120" w:line="360" w:lineRule="atLeast"/>
      <w:textAlignment w:val="bottom"/>
    </w:pPr>
    <w:rPr>
      <w:rFonts w:ascii="Times New Roman" w:eastAsia="新細明體" w:hAnsi="Times New Roman" w:cs="新細明體"/>
      <w:b/>
      <w:bCs/>
      <w:spacing w:val="45"/>
      <w:kern w:val="0"/>
      <w:sz w:val="28"/>
      <w:szCs w:val="20"/>
      <w:lang w:eastAsia="zh-TW"/>
    </w:rPr>
  </w:style>
  <w:style w:type="paragraph" w:customStyle="1" w:styleId="0cm30cm6pt">
    <w:name w:val="樣式 說明 + 自動 左右對齊 左:  0 cm 凸出:  3 字元 右:  0 cm 套用前:  6 pt 套用後..."/>
    <w:basedOn w:val="a"/>
    <w:rsid w:val="0031224C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NormalText">
    <w:name w:val="Normal Text"/>
    <w:rsid w:val="0031224C"/>
    <w:pPr>
      <w:autoSpaceDE w:val="0"/>
      <w:autoSpaceDN w:val="0"/>
      <w:adjustRightInd w:val="0"/>
      <w:jc w:val="left"/>
    </w:pPr>
    <w:rPr>
      <w:rFonts w:ascii="Palatino Linotype" w:eastAsia="新細明體" w:hAnsi="Palatino Linotype" w:cs="Times New Roman"/>
      <w:color w:val="000000"/>
      <w:kern w:val="0"/>
      <w:sz w:val="20"/>
      <w:szCs w:val="20"/>
      <w:lang w:eastAsia="en-US"/>
    </w:rPr>
  </w:style>
  <w:style w:type="paragraph" w:customStyle="1" w:styleId="10">
    <w:name w:val="清單段落1"/>
    <w:basedOn w:val="a"/>
    <w:next w:val="af6"/>
    <w:uiPriority w:val="99"/>
    <w:qFormat/>
    <w:rsid w:val="0031224C"/>
    <w:pPr>
      <w:ind w:leftChars="200" w:left="480"/>
      <w:jc w:val="left"/>
    </w:pPr>
    <w:rPr>
      <w:kern w:val="0"/>
      <w:sz w:val="20"/>
      <w:lang w:eastAsia="zh-TW"/>
    </w:rPr>
  </w:style>
  <w:style w:type="paragraph" w:customStyle="1" w:styleId="AA065cm36918pt0">
    <w:name w:val="樣式 樣式 AA + 左:  0.65 cm 凸出:  3.69 字元 行距:  最小行高 18 pt + (中文) 細明體 ..."/>
    <w:basedOn w:val="AA065cm36918pt"/>
    <w:rsid w:val="0031224C"/>
    <w:pPr>
      <w:spacing w:before="180"/>
      <w:ind w:leftChars="200" w:left="882" w:hanging="402"/>
    </w:pPr>
    <w:rPr>
      <w:rFonts w:eastAsia="細明體"/>
    </w:rPr>
  </w:style>
  <w:style w:type="paragraph" w:customStyle="1" w:styleId="AA065cm36918pt1">
    <w:name w:val="樣式 樣式 AA + 左:  0.65 cm 凸出:  3.69 字元 行距:  最小行高 18 pt + (中文) 細明體 ...1"/>
    <w:basedOn w:val="AA065cm36918pt"/>
    <w:rsid w:val="0031224C"/>
    <w:pPr>
      <w:ind w:leftChars="225" w:left="540"/>
    </w:pPr>
    <w:rPr>
      <w:rFonts w:eastAsia="細明體"/>
    </w:rPr>
  </w:style>
  <w:style w:type="paragraph" w:customStyle="1" w:styleId="1412">
    <w:name w:val="樣式 (中文) 標楷體 14 點 左右對齊 行距:  最小行高 12 點"/>
    <w:basedOn w:val="a"/>
    <w:rsid w:val="0031224C"/>
    <w:pPr>
      <w:spacing w:line="240" w:lineRule="atLeast"/>
    </w:pPr>
    <w:rPr>
      <w:rFonts w:ascii="Times New Roman" w:eastAsia="標楷體" w:hAnsi="Times New Roman" w:cs="新細明體"/>
      <w:kern w:val="0"/>
      <w:sz w:val="28"/>
      <w:szCs w:val="20"/>
      <w:lang w:eastAsia="zh-TW"/>
    </w:rPr>
  </w:style>
  <w:style w:type="character" w:customStyle="1" w:styleId="st">
    <w:name w:val="st"/>
    <w:rsid w:val="0031224C"/>
  </w:style>
  <w:style w:type="paragraph" w:styleId="Web">
    <w:name w:val="Normal (Web)"/>
    <w:basedOn w:val="a"/>
    <w:uiPriority w:val="99"/>
    <w:semiHidden/>
    <w:unhideWhenUsed/>
    <w:rsid w:val="0031224C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0"/>
      <w:szCs w:val="20"/>
      <w:lang w:eastAsia="zh-TW"/>
    </w:rPr>
  </w:style>
  <w:style w:type="paragraph" w:styleId="af7">
    <w:name w:val="Date"/>
    <w:basedOn w:val="a"/>
    <w:next w:val="a"/>
    <w:link w:val="af8"/>
    <w:rsid w:val="0031224C"/>
    <w:pPr>
      <w:adjustRightInd w:val="0"/>
      <w:spacing w:line="360" w:lineRule="atLeast"/>
      <w:jc w:val="right"/>
      <w:textAlignment w:val="baseline"/>
    </w:pPr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character" w:customStyle="1" w:styleId="af8">
    <w:name w:val="日期 字元"/>
    <w:basedOn w:val="a0"/>
    <w:link w:val="af7"/>
    <w:rsid w:val="0031224C"/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paragraph" w:customStyle="1" w:styleId="Default">
    <w:name w:val="Default"/>
    <w:rsid w:val="0031224C"/>
    <w:pPr>
      <w:autoSpaceDE w:val="0"/>
      <w:autoSpaceDN w:val="0"/>
      <w:adjustRightInd w:val="0"/>
      <w:jc w:val="left"/>
    </w:pPr>
    <w:rPr>
      <w:rFonts w:ascii="新細明體" w:eastAsia="新細明體" w:hAnsi="Times New Roman" w:cs="Times New Roman"/>
      <w:color w:val="000000"/>
      <w:kern w:val="0"/>
      <w:sz w:val="24"/>
      <w:szCs w:val="24"/>
      <w:lang w:eastAsia="zh-TW"/>
    </w:rPr>
  </w:style>
  <w:style w:type="character" w:customStyle="1" w:styleId="shorttext">
    <w:name w:val="short_text"/>
    <w:rsid w:val="0031224C"/>
  </w:style>
  <w:style w:type="character" w:styleId="af9">
    <w:name w:val="Placeholder Text"/>
    <w:basedOn w:val="a0"/>
    <w:uiPriority w:val="99"/>
    <w:semiHidden/>
    <w:rsid w:val="0031224C"/>
    <w:rPr>
      <w:color w:val="808080"/>
    </w:rPr>
  </w:style>
  <w:style w:type="paragraph" w:customStyle="1" w:styleId="ABCD">
    <w:name w:val="ABCD"/>
    <w:basedOn w:val="a"/>
    <w:autoRedefine/>
    <w:rsid w:val="00CD6F69"/>
    <w:pPr>
      <w:widowControl/>
      <w:tabs>
        <w:tab w:val="left" w:pos="2546"/>
        <w:tab w:val="left" w:pos="4778"/>
        <w:tab w:val="left" w:pos="7009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character" w:styleId="afa">
    <w:name w:val="Hyperlink"/>
    <w:uiPriority w:val="99"/>
    <w:unhideWhenUsed/>
    <w:rsid w:val="0031224C"/>
    <w:rPr>
      <w:color w:val="0000FF"/>
      <w:u w:val="single"/>
    </w:rPr>
  </w:style>
  <w:style w:type="character" w:customStyle="1" w:styleId="unicode">
    <w:name w:val="unicode"/>
    <w:rsid w:val="0031224C"/>
  </w:style>
  <w:style w:type="character" w:customStyle="1" w:styleId="sortkey">
    <w:name w:val="sortkey"/>
    <w:rsid w:val="0031224C"/>
  </w:style>
  <w:style w:type="paragraph" w:customStyle="1" w:styleId="11">
    <w:name w:val="內文1"/>
    <w:rsid w:val="0031224C"/>
    <w:pPr>
      <w:widowControl/>
      <w:pBdr>
        <w:top w:val="nil"/>
        <w:left w:val="nil"/>
        <w:bottom w:val="nil"/>
        <w:right w:val="nil"/>
        <w:between w:val="nil"/>
      </w:pBdr>
      <w:spacing w:line="276" w:lineRule="auto"/>
      <w:jc w:val="left"/>
    </w:pPr>
    <w:rPr>
      <w:rFonts w:ascii="Arial" w:hAnsi="Arial" w:cs="Arial"/>
      <w:color w:val="000000"/>
      <w:kern w:val="0"/>
      <w:sz w:val="22"/>
      <w:lang w:eastAsia="zh-TW"/>
    </w:rPr>
  </w:style>
  <w:style w:type="paragraph" w:customStyle="1" w:styleId="-05">
    <w:name w:val="樣式 ??-?? + 套用前:  0.5 行"/>
    <w:basedOn w:val="-"/>
    <w:autoRedefine/>
    <w:rsid w:val="0031224C"/>
    <w:pPr>
      <w:spacing w:before="60" w:line="340" w:lineRule="atLeast"/>
      <w:textAlignment w:val="auto"/>
    </w:pPr>
    <w:rPr>
      <w:rFonts w:ascii="Cambria" w:hAnsi="Cambria"/>
      <w:szCs w:val="20"/>
      <w:lang w:val="en-US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31224C"/>
    <w:pPr>
      <w:spacing w:before="120" w:line="400" w:lineRule="atLeast"/>
      <w:ind w:left="1212" w:hanging="220"/>
    </w:pPr>
    <w:rPr>
      <w:rFonts w:ascii="Times New Roman" w:eastAsia="標楷體" w:hAnsi="標楷體" w:cs="新細明體"/>
      <w:sz w:val="30"/>
      <w:szCs w:val="20"/>
      <w:lang w:eastAsia="zh-TW"/>
    </w:rPr>
  </w:style>
  <w:style w:type="paragraph" w:customStyle="1" w:styleId="ABCD0cm1">
    <w:name w:val="樣式 ABCD + 左:  0 cm 凸出:  1 字元"/>
    <w:basedOn w:val="a"/>
    <w:rsid w:val="0031224C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character" w:customStyle="1" w:styleId="-0">
    <w:name w:val="??-?? 字元"/>
    <w:link w:val="-"/>
    <w:rsid w:val="00CD6F69"/>
    <w:rPr>
      <w:rFonts w:ascii="Times New Roman" w:eastAsia="新細明體" w:hAnsi="Times New Roman" w:cs="新細明體"/>
      <w:color w:val="000000"/>
      <w:spacing w:val="10"/>
      <w:kern w:val="0"/>
      <w:sz w:val="22"/>
      <w:u w:val="single"/>
      <w:lang w:val="zh-TW" w:eastAsia="zh-TW"/>
    </w:rPr>
  </w:style>
  <w:style w:type="paragraph" w:customStyle="1" w:styleId="afb">
    <w:name w:val="題組總題幹"/>
    <w:basedOn w:val="a"/>
    <w:link w:val="afc"/>
    <w:qFormat/>
    <w:rsid w:val="0031224C"/>
    <w:pPr>
      <w:widowControl/>
      <w:ind w:left="240" w:hangingChars="100" w:hanging="240"/>
      <w:jc w:val="left"/>
    </w:pPr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character" w:customStyle="1" w:styleId="afc">
    <w:name w:val="題組總題幹 字元"/>
    <w:basedOn w:val="a0"/>
    <w:link w:val="afb"/>
    <w:rsid w:val="0031224C"/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paragraph" w:customStyle="1" w:styleId="TIT109">
    <w:name w:val="樣式 TIT1 + (中文) +本文中文字型 (新細明體) 自動 加寬  0.9 點"/>
    <w:basedOn w:val="a"/>
    <w:rsid w:val="0031224C"/>
    <w:pPr>
      <w:widowControl/>
      <w:spacing w:beforeLines="50" w:before="180" w:line="360" w:lineRule="atLeast"/>
    </w:pPr>
    <w:rPr>
      <w:rFonts w:ascii="Times New Roman" w:hAnsi="Times New Roman" w:cs="Times New Roman"/>
      <w:spacing w:val="18"/>
      <w:kern w:val="0"/>
      <w:sz w:val="22"/>
      <w:szCs w:val="24"/>
      <w:lang w:eastAsia="zh-TW"/>
    </w:rPr>
  </w:style>
  <w:style w:type="table" w:customStyle="1" w:styleId="3">
    <w:name w:val="表格格線3"/>
    <w:basedOn w:val="a1"/>
    <w:next w:val="a5"/>
    <w:uiPriority w:val="39"/>
    <w:rsid w:val="0031224C"/>
    <w:pPr>
      <w:widowControl/>
      <w:jc w:val="left"/>
    </w:pPr>
    <w:rPr>
      <w:sz w:val="24"/>
      <w:szCs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1">
    <w:name w:val="樣式 說明 + 套用前:  0.5 列1"/>
    <w:basedOn w:val="a"/>
    <w:rsid w:val="0031224C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beforeLines="50" w:before="50" w:line="360" w:lineRule="atLeast"/>
      <w:ind w:left="300" w:hangingChars="300" w:hanging="300"/>
      <w:textAlignment w:val="bottom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TIT1TimesNewRoman0cm">
    <w:name w:val="樣式 TIT1 +  Times New Roman (中文) 細明體 自動 底線 左:  0 cm 凸出: ..."/>
    <w:basedOn w:val="TIT10"/>
    <w:rsid w:val="0031224C"/>
    <w:pPr>
      <w:adjustRightInd/>
      <w:spacing w:before="60" w:line="300" w:lineRule="exact"/>
      <w:ind w:leftChars="161" w:left="397" w:hangingChars="1" w:hanging="397"/>
    </w:pPr>
    <w:rPr>
      <w:rFonts w:eastAsia="細明體"/>
      <w:spacing w:val="18"/>
      <w:kern w:val="2"/>
      <w:szCs w:val="24"/>
      <w:u w:val="single"/>
      <w:lang w:val="en-US"/>
    </w:rPr>
  </w:style>
  <w:style w:type="table" w:customStyle="1" w:styleId="22">
    <w:name w:val="表格格線2"/>
    <w:basedOn w:val="a1"/>
    <w:next w:val="a5"/>
    <w:uiPriority w:val="39"/>
    <w:unhideWhenUsed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0">
    <w:name w:val="AA 字元"/>
    <w:link w:val="AA"/>
    <w:uiPriority w:val="99"/>
    <w:rsid w:val="00026786"/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1241220pt">
    <w:name w:val="樣式 樣式 題組 + 左 1.24 字元 + 12 點 行距:  最小行高 20 pt"/>
    <w:basedOn w:val="a"/>
    <w:rsid w:val="0031224C"/>
    <w:pPr>
      <w:tabs>
        <w:tab w:val="left" w:pos="180"/>
        <w:tab w:val="left" w:pos="1440"/>
      </w:tabs>
      <w:spacing w:line="400" w:lineRule="atLeast"/>
      <w:ind w:leftChars="200" w:left="480"/>
    </w:pPr>
    <w:rPr>
      <w:rFonts w:ascii="Times New Roman" w:eastAsia="新細明體" w:hAnsi="Times New Roman" w:cs="新細明體"/>
      <w:sz w:val="24"/>
      <w:szCs w:val="20"/>
      <w:lang w:eastAsia="zh-TW"/>
    </w:rPr>
  </w:style>
  <w:style w:type="paragraph" w:customStyle="1" w:styleId="TIT103570">
    <w:name w:val="樣式 TIT1 + (中文) +本文中文字型 (新細明體) 自動 左:  0 公分 凸出:  3.57 字元 加寬  0..."/>
    <w:basedOn w:val="TIT10"/>
    <w:rsid w:val="0031224C"/>
    <w:pPr>
      <w:adjustRightInd/>
      <w:spacing w:beforeLines="100" w:before="240" w:line="340" w:lineRule="atLeast"/>
      <w:ind w:leftChars="32" w:left="357" w:hanging="357"/>
    </w:pPr>
    <w:rPr>
      <w:rFonts w:cs="新細明體"/>
      <w:spacing w:val="18"/>
      <w:szCs w:val="20"/>
      <w:lang w:val="en-US"/>
    </w:rPr>
  </w:style>
  <w:style w:type="paragraph" w:customStyle="1" w:styleId="ABCD15">
    <w:name w:val="樣式 選項ABCD + 左:  1.5 字元"/>
    <w:basedOn w:val="a"/>
    <w:rsid w:val="0031224C"/>
    <w:pPr>
      <w:widowControl/>
      <w:tabs>
        <w:tab w:val="left" w:pos="2700"/>
        <w:tab w:val="left" w:pos="4920"/>
        <w:tab w:val="left" w:pos="7140"/>
      </w:tabs>
      <w:spacing w:line="400" w:lineRule="exact"/>
      <w:ind w:leftChars="200" w:left="200"/>
      <w:jc w:val="left"/>
    </w:pPr>
    <w:rPr>
      <w:rFonts w:ascii="Times New Roman" w:eastAsia="新細明體" w:hAnsi="Times New Roman" w:cs="新細明體"/>
      <w:spacing w:val="10"/>
      <w:kern w:val="0"/>
      <w:sz w:val="24"/>
      <w:szCs w:val="20"/>
      <w:lang w:eastAsia="zh-TW"/>
    </w:rPr>
  </w:style>
  <w:style w:type="paragraph" w:customStyle="1" w:styleId="ABCD18pt">
    <w:name w:val="樣式 ABCD + 行距:  最小行高 18 pt"/>
    <w:basedOn w:val="a"/>
    <w:rsid w:val="0031224C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napToGrid w:val="0"/>
      <w:spacing w:beforeLines="25" w:before="60" w:line="360" w:lineRule="atLeast"/>
      <w:ind w:left="732" w:hanging="363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paragraph" w:customStyle="1" w:styleId="TIT112pt">
    <w:name w:val="樣式 TIT1 + 加寬  1.2 pt"/>
    <w:basedOn w:val="a"/>
    <w:link w:val="TIT112pt0"/>
    <w:rsid w:val="0031224C"/>
    <w:pPr>
      <w:widowControl/>
      <w:autoSpaceDE w:val="0"/>
      <w:autoSpaceDN w:val="0"/>
      <w:adjustRightInd w:val="0"/>
      <w:spacing w:line="310" w:lineRule="atLeast"/>
      <w:ind w:left="357" w:hanging="357"/>
      <w:textAlignment w:val="bottom"/>
    </w:pPr>
    <w:rPr>
      <w:rFonts w:ascii="Times New Roman" w:eastAsia="新細明體" w:hAnsi="Times New Roman" w:cs="Times New Roman"/>
      <w:sz w:val="22"/>
      <w:lang w:val="zh-TW" w:eastAsia="zh-TW"/>
    </w:rPr>
  </w:style>
  <w:style w:type="character" w:customStyle="1" w:styleId="TIT112pt0">
    <w:name w:val="樣式 TIT1 + 加寬  1.2 pt 字元"/>
    <w:link w:val="TIT112pt"/>
    <w:rsid w:val="0031224C"/>
    <w:rPr>
      <w:rFonts w:ascii="Times New Roman" w:eastAsia="新細明體" w:hAnsi="Times New Roman" w:cs="Times New Roman"/>
      <w:sz w:val="22"/>
      <w:lang w:val="zh-TW" w:eastAsia="zh-TW"/>
    </w:rPr>
  </w:style>
  <w:style w:type="paragraph" w:customStyle="1" w:styleId="AB0">
    <w:name w:val="樣式 AB + 第一行:  0 字元"/>
    <w:basedOn w:val="AB"/>
    <w:rsid w:val="0031224C"/>
    <w:pPr>
      <w:tabs>
        <w:tab w:val="left" w:pos="4620"/>
      </w:tabs>
    </w:pPr>
    <w:rPr>
      <w:rFonts w:cs="新細明體"/>
      <w:spacing w:val="24"/>
      <w:szCs w:val="20"/>
      <w:lang w:val="en-US"/>
    </w:rPr>
  </w:style>
  <w:style w:type="table" w:customStyle="1" w:styleId="12">
    <w:name w:val="表格格線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表格格線4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表格格線5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表格格線6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表格格線7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表格格線8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表格格線9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表格格線10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表格格線1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表格格線12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表格格線41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預設值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Helvetica Neue" w:eastAsia="Arial Unicode MS" w:hAnsi="Helvetica Neue" w:cs="Arial Unicode MS"/>
      <w:color w:val="000000"/>
      <w:kern w:val="0"/>
      <w:sz w:val="24"/>
      <w:szCs w:val="24"/>
      <w:bdr w:val="nil"/>
      <w:lang w:eastAsia="zh-TW"/>
      <w14:textOutline w14:w="0" w14:cap="flat" w14:cmpd="sng" w14:algn="ctr">
        <w14:noFill/>
        <w14:prstDash w14:val="solid"/>
        <w14:bevel/>
      </w14:textOutline>
    </w:rPr>
  </w:style>
  <w:style w:type="table" w:customStyle="1" w:styleId="13">
    <w:name w:val="表格格線13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表格格線2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預設值 A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Arial Unicode MS" w:eastAsia="Arial Unicode MS" w:hAnsi="Arial Unicode MS" w:cs="Arial Unicode MS" w:hint="eastAsia"/>
      <w:color w:val="000000"/>
      <w:kern w:val="0"/>
      <w:sz w:val="24"/>
      <w:szCs w:val="24"/>
      <w:u w:color="000000"/>
      <w:bdr w:val="nil"/>
      <w:lang w:val="zh-TW" w:eastAsia="zh-TW"/>
      <w14:textOutline w14:w="12700" w14:cap="flat" w14:cmpd="sng" w14:algn="ctr">
        <w14:noFill/>
        <w14:prstDash w14:val="solid"/>
        <w14:miter w14:lim="400000"/>
      </w14:textOutline>
    </w:rPr>
  </w:style>
  <w:style w:type="table" w:customStyle="1" w:styleId="51">
    <w:name w:val="表格格線5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表格格線21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表格格線212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表格格線52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表格格線14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表格格線32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List Paragraph"/>
    <w:basedOn w:val="a"/>
    <w:link w:val="aff"/>
    <w:uiPriority w:val="34"/>
    <w:qFormat/>
    <w:rsid w:val="0031224C"/>
    <w:pPr>
      <w:ind w:leftChars="400" w:left="840"/>
    </w:pPr>
  </w:style>
  <w:style w:type="table" w:customStyle="1" w:styleId="15">
    <w:name w:val="表格格線15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表格格線51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表格格線16"/>
    <w:basedOn w:val="a1"/>
    <w:next w:val="a5"/>
    <w:uiPriority w:val="39"/>
    <w:rsid w:val="003122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1">
    <w:name w:val="表格格線52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0">
    <w:name w:val="無"/>
    <w:rsid w:val="00277365"/>
  </w:style>
  <w:style w:type="character" w:customStyle="1" w:styleId="aff">
    <w:name w:val="清單段落 字元"/>
    <w:link w:val="af6"/>
    <w:uiPriority w:val="34"/>
    <w:rsid w:val="00CD6F69"/>
  </w:style>
  <w:style w:type="character" w:customStyle="1" w:styleId="markedcontent">
    <w:name w:val="markedcontent"/>
    <w:basedOn w:val="a0"/>
    <w:rsid w:val="002A4D76"/>
  </w:style>
  <w:style w:type="paragraph" w:customStyle="1" w:styleId="newsdate">
    <w:name w:val="newsdate"/>
    <w:basedOn w:val="a"/>
    <w:uiPriority w:val="99"/>
    <w:semiHidden/>
    <w:rsid w:val="00513618"/>
    <w:pPr>
      <w:widowControl/>
      <w:spacing w:before="100" w:beforeAutospacing="1" w:after="100" w:afterAutospacing="1"/>
      <w:jc w:val="left"/>
    </w:pPr>
    <w:rPr>
      <w:rFonts w:ascii="Times" w:hAnsi="Times"/>
      <w:kern w:val="0"/>
      <w:sz w:val="20"/>
      <w:szCs w:val="20"/>
      <w:lang w:eastAsia="zh-TW"/>
    </w:rPr>
  </w:style>
  <w:style w:type="paragraph" w:styleId="aff1">
    <w:name w:val="Plain Text"/>
    <w:basedOn w:val="a"/>
    <w:link w:val="aff2"/>
    <w:uiPriority w:val="99"/>
    <w:semiHidden/>
    <w:unhideWhenUsed/>
    <w:rsid w:val="00DA49FE"/>
    <w:pPr>
      <w:jc w:val="left"/>
    </w:pPr>
    <w:rPr>
      <w:rFonts w:ascii="細明體" w:eastAsia="細明體" w:hAnsi="Courier New" w:cs="Courier New"/>
      <w:sz w:val="24"/>
      <w:lang w:eastAsia="zh-TW"/>
    </w:rPr>
  </w:style>
  <w:style w:type="character" w:customStyle="1" w:styleId="aff2">
    <w:name w:val="純文字 字元"/>
    <w:basedOn w:val="a0"/>
    <w:link w:val="aff1"/>
    <w:uiPriority w:val="99"/>
    <w:semiHidden/>
    <w:rsid w:val="00DA49FE"/>
    <w:rPr>
      <w:rFonts w:ascii="細明體" w:eastAsia="細明體" w:hAnsi="Courier New" w:cs="Courier New"/>
      <w:sz w:val="24"/>
      <w:lang w:eastAsia="zh-TW"/>
    </w:rPr>
  </w:style>
  <w:style w:type="character" w:customStyle="1" w:styleId="fontstyle01">
    <w:name w:val="fontstyle01"/>
    <w:basedOn w:val="a0"/>
    <w:rsid w:val="00DA49FE"/>
    <w:rPr>
      <w:rFonts w:ascii="MicrosoftYaHeiUI" w:hAnsi="MicrosoftYaHeiUI" w:hint="default"/>
      <w:b w:val="0"/>
      <w:bCs w:val="0"/>
      <w:i w:val="0"/>
      <w:iCs w:val="0"/>
      <w:color w:val="333333"/>
      <w:sz w:val="24"/>
      <w:szCs w:val="24"/>
    </w:rPr>
  </w:style>
  <w:style w:type="paragraph" w:customStyle="1" w:styleId="1220pt">
    <w:name w:val="樣式 第部分 + 12 點 套用前:  自動 套用後:  自動 行距:  最小行高 20 pt"/>
    <w:basedOn w:val="a"/>
    <w:rsid w:val="00453349"/>
    <w:pPr>
      <w:adjustRightInd w:val="0"/>
      <w:spacing w:before="60" w:beforeAutospacing="1" w:afterAutospacing="1" w:line="400" w:lineRule="atLeast"/>
      <w:jc w:val="left"/>
      <w:textAlignment w:val="baseline"/>
    </w:pPr>
    <w:rPr>
      <w:rFonts w:ascii="細明體" w:eastAsia="標楷體" w:hAnsi="Times New Roman" w:cs="新細明體"/>
      <w:b/>
      <w:bCs/>
      <w:noProof/>
      <w:kern w:val="0"/>
      <w:sz w:val="24"/>
      <w:szCs w:val="20"/>
      <w:lang w:eastAsia="zh-TW"/>
    </w:rPr>
  </w:style>
  <w:style w:type="paragraph" w:customStyle="1" w:styleId="TIT112pt10216">
    <w:name w:val="樣式 樣式 TIT1 + 加寬  1.2 pt + 文字 1 加寬  0.2 點 行距:  最小行高 16 點"/>
    <w:basedOn w:val="TIT112pt"/>
    <w:rsid w:val="000526F1"/>
    <w:pPr>
      <w:spacing w:beforeLines="25" w:before="60" w:line="320" w:lineRule="atLeast"/>
      <w:ind w:left="369" w:hanging="369"/>
    </w:pPr>
    <w:rPr>
      <w:rFonts w:cs="新細明體"/>
      <w:color w:val="000000" w:themeColor="text1"/>
      <w:spacing w:val="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microsoft.com/office/2007/relationships/hdphoto" Target="media/hdphoto2.wdp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microsoft.com/office/2007/relationships/hdphoto" Target="media/hdphoto3.wdp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image" Target="media/image9.png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microsoft.com/office/2007/relationships/hdphoto" Target="media/hdphoto4.wdp"/><Relationship Id="rId27" Type="http://schemas.microsoft.com/office/2007/relationships/hdphoto" Target="media/hdphoto5.wdp"/><Relationship Id="rId30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378445-178C-4C75-A821-A1865BE5BB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02</Words>
  <Characters>7997</Characters>
  <Application>Microsoft Office Word</Application>
  <DocSecurity>0</DocSecurity>
  <Lines>66</Lines>
  <Paragraphs>18</Paragraphs>
  <ScaleCrop>false</ScaleCrop>
  <Company/>
  <LinksUpToDate>false</LinksUpToDate>
  <CharactersWithSpaces>9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3-07-01T01:58:00Z</dcterms:created>
  <dcterms:modified xsi:type="dcterms:W3CDTF">2023-07-07T08:19:00Z</dcterms:modified>
</cp:coreProperties>
</file>